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6" r:id="rId3"/>
    <p:sldId id="258" r:id="rId4"/>
    <p:sldId id="259" r:id="rId5"/>
    <p:sldId id="260" r:id="rId6"/>
    <p:sldId id="262" r:id="rId7"/>
    <p:sldId id="263" r:id="rId8"/>
    <p:sldId id="264" r:id="rId9"/>
    <p:sldId id="272" r:id="rId10"/>
    <p:sldId id="265" r:id="rId11"/>
    <p:sldId id="273" r:id="rId12"/>
    <p:sldId id="274" r:id="rId13"/>
    <p:sldId id="267" r:id="rId14"/>
    <p:sldId id="268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F7147-1B0A-F439-3A6B-AEA791D35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FFBB18-AC2C-87E6-A2BD-734043F354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3C9D3F-97A9-7292-2DF8-4B25852C7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A43859-E9A3-AA52-87C9-444CADB53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BCD71A-CCE6-5477-EF78-1DBE32D5D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543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155181-9CAA-20F3-62CA-5FFAC0F65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4EBD32-A166-9049-1CAD-F69CFDA85F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B8DC19-D24D-32F6-4CBB-D2531A7F5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A51D2B-1D8C-B2FD-CBE8-363F2C106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4B2F5A-9827-291A-E88E-41176A118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14211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83D3385-F8C8-FF76-8D6D-4B94ED338C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5DFD8A-F2C0-5C6B-6C46-A4036CB6BA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E2609E-B0EC-8307-4775-1BF29867C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2B7C0E-7626-7847-23CE-5AF5000F8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9C9547-7DFA-10AE-E9D3-3D710AD3A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7267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182F4-83B2-F658-86A1-93D46E957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F9DD84-1529-3134-B829-07C5B07286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BFAC3-25E5-F6B6-E6B0-13B3DB478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62E4F-A025-8831-9AA3-94101FE96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16550B-B8C6-2A2E-C94E-74C9C5B1A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9746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D03A3-6CE9-9871-9C7B-D02CF75F4F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3507DD-310E-272A-7E29-A45559F71C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8AF3E-D753-7B79-142D-6D93FD7DB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3F0B1C-9C9E-E565-8728-FA6F1E77E7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246821-029D-36FC-8C3D-4294E5807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5668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D264E-D688-7DE8-EF0D-29A3F77B4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A73969-15AF-98B8-431C-81A9FF4D7C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CE6765-A687-871B-C43D-C733DBB9B8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7FA678-472B-AEAC-C965-898FC5AB7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E1E1A1-DD02-54E2-AED4-9028D0D95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2FBEC6-CF45-7FEF-1419-A13B5855E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94792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B5D330-F483-EB01-E834-38DBB2C53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99523F-A8B8-7E74-B448-473B7343DF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582917-6885-26AE-6D50-5D3D254CFD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0EC7DF-CFA9-73C1-11DF-B373141ADF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FE69AD-0669-1F56-388D-D51C00504B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966A94F-4871-4E0C-7151-022DB4136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80D108-C4E7-EE05-CDEC-1F8959542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401516-9F00-537A-89C4-7C5C8AF04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7940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5E82-6A8F-1B15-76D8-E0870CACE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04144F3-9C09-D8CC-AB48-877A2C0CA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80DAAB-2ABA-E433-4370-51D53AF03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F12F17-8366-5CB3-9E95-6F54B14A1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3772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91D957-18AC-DBC2-299F-D100959AF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A4A70C-FD81-7A41-9C52-D26E0FDF3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4CA5EE-5F0E-17E9-3DEF-ED68FB5BD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5492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11999-5DA3-2153-3C5F-407193C17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85FA8F-A140-C929-EAE3-982550842C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B944FF-EA2F-1DEC-F26D-C6D53FA774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7A0B85-2828-CEB1-05EF-B7D9A6DB83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3E4526-4F41-3A99-29D0-1728EE00C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1F9AF7-4D22-B319-43ED-07455C809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88138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2C6C8-95EB-FCCF-15D4-B35712B04B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EB9518-BA4C-CB91-2230-D386523BCF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55D97A-97FA-EB52-0209-0A469F93A5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6F6837-76A4-26AB-7C19-60D84C77D7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F41DB-27CD-B359-B755-BA391F4F0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035B74-ADCD-B48C-B2D3-33DF462E3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472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CC8C6EF-B083-D7A5-8400-AAAB2903C1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E0AF6F-6FFA-1767-E21D-706CAC1BD8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39B4D3-8D28-3D20-FF76-7B02817354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97716-94E7-43E4-9EB4-74A783DFA5C2}" type="datetimeFigureOut">
              <a:rPr lang="en-IN" smtClean="0"/>
              <a:t>09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1DAA5-58F7-6B7C-4E06-3E8A568E2C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2DB5A3-85D6-B805-8115-7EC6FD1812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30F905-FE75-45A5-A797-5F4063E679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8507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99E929B9-F172-A58D-0467-8040BD8A4E56}"/>
              </a:ext>
            </a:extLst>
          </p:cNvPr>
          <p:cNvGrpSpPr/>
          <p:nvPr/>
        </p:nvGrpSpPr>
        <p:grpSpPr>
          <a:xfrm>
            <a:off x="636639" y="966139"/>
            <a:ext cx="10994923" cy="1462425"/>
            <a:chOff x="685799" y="1981200"/>
            <a:chExt cx="10994923" cy="1981200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46078875-F830-B979-03B3-28F039B23BA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85799" y="1981200"/>
              <a:ext cx="10994923" cy="19812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>
                  <a:ea typeface="宋体" panose="02010600030101010101" pitchFamily="2" charset="-122"/>
                </a:rPr>
                <a:t>A Disjoint set S is a collection of sets                   where 	                               </a:t>
              </a:r>
            </a:p>
            <a:p>
              <a:r>
                <a:rPr lang="en-US" altLang="zh-CN" dirty="0">
                  <a:ea typeface="宋体" panose="02010600030101010101" pitchFamily="2" charset="-122"/>
                </a:rPr>
                <a:t>Each set has a representative which is a member of the set (Usually the minimum if the elements are comparable) .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81091353-6340-2661-857B-477C8E226B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268053"/>
                </p:ext>
              </p:extLst>
            </p:nvPr>
          </p:nvGraphicFramePr>
          <p:xfrm>
            <a:off x="6334127" y="2054143"/>
            <a:ext cx="132159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71252" imgH="228501" progId="Equation.DSMT4">
                    <p:embed/>
                  </p:oleObj>
                </mc:Choice>
                <mc:Fallback>
                  <p:oleObj r:id="rId2" imgW="571252" imgH="228501" progId="Equation.DSMT4">
                    <p:embed/>
                    <p:pic>
                      <p:nvPicPr>
                        <p:cNvPr id="3077" name="Object 6">
                          <a:extLst>
                            <a:ext uri="{FF2B5EF4-FFF2-40B4-BE49-F238E27FC236}">
                              <a16:creationId xmlns:a16="http://schemas.microsoft.com/office/drawing/2014/main" id="{057B8130-F963-7CED-C873-8F3AE3DAF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27" y="2054143"/>
                          <a:ext cx="1321595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>
              <a:extLst>
                <a:ext uri="{FF2B5EF4-FFF2-40B4-BE49-F238E27FC236}">
                  <a16:creationId xmlns:a16="http://schemas.microsoft.com/office/drawing/2014/main" id="{7ED670CD-C2BC-3AFE-BE3B-6AC0467DA7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575228"/>
                </p:ext>
              </p:extLst>
            </p:nvPr>
          </p:nvGraphicFramePr>
          <p:xfrm>
            <a:off x="8787581" y="2022091"/>
            <a:ext cx="2508874" cy="62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65200" imgH="241300" progId="Equation.DSMT4">
                    <p:embed/>
                  </p:oleObj>
                </mc:Choice>
                <mc:Fallback>
                  <p:oleObj r:id="rId4" imgW="965200" imgH="241300" progId="Equation.DSMT4">
                    <p:embed/>
                    <p:pic>
                      <p:nvPicPr>
                        <p:cNvPr id="3079" name="Object 8">
                          <a:extLst>
                            <a:ext uri="{FF2B5EF4-FFF2-40B4-BE49-F238E27FC236}">
                              <a16:creationId xmlns:a16="http://schemas.microsoft.com/office/drawing/2014/main" id="{CBBF17AD-B3C3-32C2-BC9B-F0A264ACC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7581" y="2022091"/>
                          <a:ext cx="2508874" cy="621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>
            <a:extLst>
              <a:ext uri="{FF2B5EF4-FFF2-40B4-BE49-F238E27FC236}">
                <a16:creationId xmlns:a16="http://schemas.microsoft.com/office/drawing/2014/main" id="{B1F5B3AE-4206-A391-D03C-0F3BBDA6B755}"/>
              </a:ext>
            </a:extLst>
          </p:cNvPr>
          <p:cNvSpPr txBox="1">
            <a:spLocks noChangeArrowheads="1"/>
          </p:cNvSpPr>
          <p:nvPr/>
        </p:nvSpPr>
        <p:spPr>
          <a:xfrm>
            <a:off x="636639" y="2953030"/>
            <a:ext cx="10842521" cy="35212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>
                <a:ea typeface="宋体" charset="-122"/>
              </a:rPr>
              <a:t>Make-Set(x) </a:t>
            </a:r>
          </a:p>
          <a:p>
            <a:pPr marL="457200" lvl="1" indent="0">
              <a:buNone/>
              <a:defRPr/>
            </a:pPr>
            <a:r>
              <a:rPr lang="en-US" altLang="zh-CN" dirty="0">
                <a:ea typeface="宋体" charset="-122"/>
              </a:rPr>
              <a:t>Creates a new set where x is it’s only element (and therefore it is the representative of the set). 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ea typeface="宋体" charset="-122"/>
            </a:endParaRPr>
          </a:p>
          <a:p>
            <a:pPr>
              <a:defRPr/>
            </a:pPr>
            <a:r>
              <a:rPr lang="en-US" altLang="zh-CN" dirty="0">
                <a:ea typeface="宋体" charset="-122"/>
              </a:rPr>
              <a:t>Union(x, y) </a:t>
            </a:r>
          </a:p>
          <a:p>
            <a:pPr marL="457200" lvl="1" indent="0">
              <a:buNone/>
              <a:defRPr/>
            </a:pPr>
            <a:r>
              <a:rPr lang="en-US" altLang="zh-CN" dirty="0">
                <a:ea typeface="宋体" charset="-122"/>
              </a:rPr>
              <a:t>Unites the dynamic sets that contain x and y say </a:t>
            </a:r>
            <a:r>
              <a:rPr lang="en-US" altLang="zh-CN" dirty="0" err="1">
                <a:ea typeface="宋体" charset="-122"/>
              </a:rPr>
              <a:t>S</a:t>
            </a:r>
            <a:r>
              <a:rPr lang="en-US" altLang="zh-CN" baseline="-25000" dirty="0" err="1">
                <a:ea typeface="宋体" charset="-122"/>
              </a:rPr>
              <a:t>x</a:t>
            </a:r>
            <a:r>
              <a:rPr lang="en-US" altLang="zh-CN" dirty="0">
                <a:ea typeface="宋体" charset="-122"/>
              </a:rPr>
              <a:t> and S</a:t>
            </a:r>
            <a:r>
              <a:rPr lang="en-US" altLang="zh-CN" baseline="-25000" dirty="0">
                <a:ea typeface="宋体" charset="-122"/>
              </a:rPr>
              <a:t>y</a:t>
            </a:r>
            <a:r>
              <a:rPr lang="en-US" altLang="zh-CN" dirty="0">
                <a:ea typeface="宋体" charset="-122"/>
              </a:rPr>
              <a:t> into a new set which is the union of two sets.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ea typeface="宋体" charset="-122"/>
            </a:endParaRPr>
          </a:p>
          <a:p>
            <a:pPr>
              <a:defRPr/>
            </a:pPr>
            <a:r>
              <a:rPr lang="en-US" altLang="zh-CN" dirty="0">
                <a:ea typeface="宋体" charset="-122"/>
              </a:rPr>
              <a:t>Find(x) 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宋体" charset="-122"/>
              </a:rPr>
              <a:t>      Returns the representative of the set containing x.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ea typeface="宋体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6BD9D7-41F8-43D3-7E5B-21F5178FEA72}"/>
              </a:ext>
            </a:extLst>
          </p:cNvPr>
          <p:cNvSpPr txBox="1"/>
          <p:nvPr/>
        </p:nvSpPr>
        <p:spPr>
          <a:xfrm>
            <a:off x="636639" y="231856"/>
            <a:ext cx="10876935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+mj-lt"/>
                <a:ea typeface="宋体" panose="02010600030101010101" pitchFamily="2" charset="-122"/>
              </a:rPr>
              <a:t>Disjoint sets </a:t>
            </a:r>
            <a:endParaRPr lang="en-IN" sz="32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516611-F6E4-B7E3-E0EC-821910DB9FC0}"/>
              </a:ext>
            </a:extLst>
          </p:cNvPr>
          <p:cNvSpPr txBox="1"/>
          <p:nvPr/>
        </p:nvSpPr>
        <p:spPr>
          <a:xfrm>
            <a:off x="766916" y="2372927"/>
            <a:ext cx="1809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u="sng" dirty="0"/>
              <a:t>Operations</a:t>
            </a:r>
            <a:r>
              <a:rPr lang="en-I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1032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A219E3-D663-2572-4E10-2378F2F73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697" y="384791"/>
            <a:ext cx="10515600" cy="677094"/>
          </a:xfrm>
        </p:spPr>
        <p:txBody>
          <a:bodyPr>
            <a:normAutofit fontScale="90000"/>
          </a:bodyPr>
          <a:lstStyle/>
          <a:p>
            <a:r>
              <a:rPr lang="en-IN" dirty="0"/>
              <a:t>Examp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3976EB-4F51-AAE4-3AE0-5E219BB567B5}"/>
              </a:ext>
            </a:extLst>
          </p:cNvPr>
          <p:cNvSpPr txBox="1"/>
          <p:nvPr/>
        </p:nvSpPr>
        <p:spPr>
          <a:xfrm>
            <a:off x="403123" y="1061885"/>
            <a:ext cx="1076632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latin typeface="Times-Roman"/>
              </a:rPr>
              <a:t>Suppose that C</a:t>
            </a:r>
            <a:r>
              <a:rPr lang="en-US" sz="1400" b="0" i="0" u="none" strike="noStrike" baseline="0" dirty="0">
                <a:latin typeface="Times-Roman"/>
              </a:rPr>
              <a:t>ONNECTED</a:t>
            </a:r>
            <a:r>
              <a:rPr lang="en-US" sz="2400" b="0" i="0" u="none" strike="noStrike" baseline="0" dirty="0">
                <a:latin typeface="Times-Roman"/>
              </a:rPr>
              <a:t>-C</a:t>
            </a:r>
            <a:r>
              <a:rPr lang="en-US" sz="1400" b="0" i="0" u="none" strike="noStrike" baseline="0" dirty="0">
                <a:latin typeface="Times-Roman"/>
              </a:rPr>
              <a:t>OMPONENTS </a:t>
            </a:r>
            <a:r>
              <a:rPr lang="en-US" sz="2400" b="0" i="0" u="none" strike="noStrike" baseline="0" dirty="0">
                <a:latin typeface="Times-Roman"/>
              </a:rPr>
              <a:t>is run on the undirected graph </a:t>
            </a:r>
            <a:r>
              <a:rPr lang="en-US" sz="2400" b="0" i="0" u="none" strike="noStrike" baseline="0" dirty="0">
                <a:latin typeface="MT2MIT"/>
              </a:rPr>
              <a:t>G= (V, E) Where V ={a, b, c, d, e, f, g, h, </a:t>
            </a:r>
            <a:r>
              <a:rPr lang="en-US" sz="2400" b="0" i="0" u="none" strike="noStrike" baseline="0" dirty="0" err="1">
                <a:latin typeface="MT2MIT"/>
              </a:rPr>
              <a:t>i</a:t>
            </a:r>
            <a:r>
              <a:rPr lang="en-US" sz="2400" b="0" i="0" u="none" strike="noStrike" baseline="0" dirty="0">
                <a:latin typeface="MT2MIT"/>
              </a:rPr>
              <a:t>, j, k} and the edges are processed in the order (</a:t>
            </a:r>
            <a:r>
              <a:rPr lang="en-US" sz="2400" b="0" i="0" u="none" strike="noStrike" baseline="0" dirty="0" err="1">
                <a:latin typeface="MT2MIT"/>
              </a:rPr>
              <a:t>d,i</a:t>
            </a:r>
            <a:r>
              <a:rPr lang="en-US" sz="2400" b="0" i="0" u="none" strike="noStrike" baseline="0" dirty="0">
                <a:latin typeface="MT2MIT"/>
              </a:rPr>
              <a:t>), (f, k), (g, </a:t>
            </a:r>
            <a:r>
              <a:rPr lang="en-US" sz="2400" b="0" i="0" u="none" strike="noStrike" baseline="0" dirty="0" err="1">
                <a:latin typeface="MT2MIT"/>
              </a:rPr>
              <a:t>i</a:t>
            </a:r>
            <a:r>
              <a:rPr lang="en-US" sz="2400" b="0" i="0" u="none" strike="noStrike" baseline="0" dirty="0">
                <a:latin typeface="MT2MIT"/>
              </a:rPr>
              <a:t>), (b, g), (a, h), (</a:t>
            </a:r>
            <a:r>
              <a:rPr lang="en-US" sz="2400" b="0" i="0" u="none" strike="noStrike" baseline="0" dirty="0" err="1">
                <a:latin typeface="MT2MIT"/>
              </a:rPr>
              <a:t>i</a:t>
            </a:r>
            <a:r>
              <a:rPr lang="en-US" sz="2400" b="0" i="0" u="none" strike="noStrike" baseline="0" dirty="0">
                <a:latin typeface="MT2MIT"/>
              </a:rPr>
              <a:t>, j) , (d, k), (b, j), (d, f), (g, j), (a, e).</a:t>
            </a:r>
            <a:r>
              <a:rPr lang="en-US" sz="2400" b="0" i="0" u="none" strike="noStrike" baseline="0" dirty="0">
                <a:latin typeface="Times-Roman"/>
              </a:rPr>
              <a:t> List the vertices in each connected component after each iteration of </a:t>
            </a:r>
            <a:r>
              <a:rPr lang="en-IN" sz="2400" b="0" i="0" u="none" strike="noStrike" baseline="0" dirty="0">
                <a:latin typeface="Times-Roman"/>
              </a:rPr>
              <a:t>lines 3–5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123930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F7FD5-ADF0-AAC3-813C-DDFFD7DD23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7598"/>
          </a:xfrm>
        </p:spPr>
        <p:txBody>
          <a:bodyPr>
            <a:normAutofit fontScale="90000"/>
          </a:bodyPr>
          <a:lstStyle/>
          <a:p>
            <a:r>
              <a:rPr lang="en-IN" dirty="0"/>
              <a:t>Heuristics to improve running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BB5BE0-BB50-FBA5-9293-9A4540797E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1155572"/>
          </a:xfrm>
        </p:spPr>
        <p:txBody>
          <a:bodyPr/>
          <a:lstStyle/>
          <a:p>
            <a:r>
              <a:rPr lang="en-IN" dirty="0"/>
              <a:t>Union by rank</a:t>
            </a:r>
          </a:p>
          <a:p>
            <a:r>
              <a:rPr lang="en-IN" dirty="0"/>
              <a:t>Path compress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6D5BB2-C0CE-2D36-9202-358533DAE967}"/>
              </a:ext>
            </a:extLst>
          </p:cNvPr>
          <p:cNvSpPr txBox="1"/>
          <p:nvPr/>
        </p:nvSpPr>
        <p:spPr>
          <a:xfrm>
            <a:off x="916856" y="2345361"/>
            <a:ext cx="1089168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sng" strike="noStrike" baseline="0" dirty="0">
                <a:latin typeface="Times-Roman"/>
              </a:rPr>
              <a:t>Union by rank</a:t>
            </a:r>
          </a:p>
          <a:p>
            <a:pPr algn="l"/>
            <a:r>
              <a:rPr lang="en-US" sz="2400" b="0" i="0" u="none" strike="noStrike" baseline="0" dirty="0">
                <a:latin typeface="Times-Roman"/>
              </a:rPr>
              <a:t>For each node, we maintain a </a:t>
            </a:r>
            <a:r>
              <a:rPr lang="en-US" sz="2400" b="1" i="1" u="none" strike="noStrike" baseline="0" dirty="0">
                <a:latin typeface="Times-BoldItalic"/>
              </a:rPr>
              <a:t>rank</a:t>
            </a:r>
            <a:r>
              <a:rPr lang="en-US" sz="2400" b="0" i="0" u="none" strike="noStrike" baseline="0" dirty="0">
                <a:latin typeface="Times-Roman"/>
              </a:rPr>
              <a:t>, which is an upper bound on the height of the node. </a:t>
            </a:r>
          </a:p>
          <a:p>
            <a:pPr algn="l"/>
            <a:r>
              <a:rPr lang="en-US" sz="2400" b="0" i="0" u="none" strike="noStrike" baseline="0" dirty="0">
                <a:latin typeface="Times-Roman"/>
              </a:rPr>
              <a:t>In union by rank, the root with smaller rank point to the root with larger rank during a U</a:t>
            </a:r>
            <a:r>
              <a:rPr lang="en-US" sz="1400" b="0" i="0" u="none" strike="noStrike" baseline="0" dirty="0">
                <a:latin typeface="Times-Roman"/>
              </a:rPr>
              <a:t>NION </a:t>
            </a:r>
            <a:r>
              <a:rPr lang="en-IN" sz="2400" b="0" i="0" u="none" strike="noStrike" baseline="0" dirty="0">
                <a:latin typeface="Times-Roman"/>
              </a:rPr>
              <a:t>operation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304774-C356-D8EE-7145-3F6B0F4CFA4B}"/>
              </a:ext>
            </a:extLst>
          </p:cNvPr>
          <p:cNvSpPr txBox="1"/>
          <p:nvPr/>
        </p:nvSpPr>
        <p:spPr>
          <a:xfrm>
            <a:off x="993058" y="4276636"/>
            <a:ext cx="1036074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sng" strike="noStrike" baseline="0" dirty="0">
                <a:latin typeface="Times-Roman"/>
              </a:rPr>
              <a:t>Path compression</a:t>
            </a:r>
          </a:p>
          <a:p>
            <a:pPr algn="l"/>
            <a:r>
              <a:rPr lang="en-US" sz="2400" dirty="0">
                <a:latin typeface="Times-Roman"/>
              </a:rPr>
              <a:t>D</a:t>
            </a:r>
            <a:r>
              <a:rPr lang="en-US" sz="2400" b="0" i="0" u="none" strike="noStrike" baseline="0" dirty="0">
                <a:latin typeface="Times-Roman"/>
              </a:rPr>
              <a:t>uring F</a:t>
            </a:r>
            <a:r>
              <a:rPr lang="en-US" sz="1400" b="0" i="0" u="none" strike="noStrike" baseline="0" dirty="0">
                <a:latin typeface="Times-Roman"/>
              </a:rPr>
              <a:t>IND</a:t>
            </a:r>
            <a:r>
              <a:rPr lang="en-US" sz="2400" b="0" i="0" u="none" strike="noStrike" baseline="0" dirty="0">
                <a:latin typeface="Times-Roman"/>
              </a:rPr>
              <a:t>-S</a:t>
            </a:r>
            <a:r>
              <a:rPr lang="en-US" sz="1400" b="0" i="0" u="none" strike="noStrike" baseline="0" dirty="0">
                <a:latin typeface="Times-Roman"/>
              </a:rPr>
              <a:t>ET </a:t>
            </a:r>
            <a:r>
              <a:rPr lang="en-US" sz="2400" b="0" i="0" u="none" strike="noStrike" baseline="0" dirty="0">
                <a:latin typeface="Times-Roman"/>
              </a:rPr>
              <a:t>operations to make each node on the find path point directly to the root. Path compression does not change </a:t>
            </a:r>
            <a:r>
              <a:rPr lang="en-IN" sz="2400" b="0" i="0" u="none" strike="noStrike" baseline="0" dirty="0">
                <a:latin typeface="Times-Roman"/>
              </a:rPr>
              <a:t>any ranks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0129346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EAA3B01-0F6F-F764-71FD-4713EAA0578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9838" t="24516" r="49436" b="17850"/>
          <a:stretch/>
        </p:blipFill>
        <p:spPr>
          <a:xfrm>
            <a:off x="530942" y="934063"/>
            <a:ext cx="4316362" cy="451869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510A8E-AA5F-362D-4C4D-3EABDF09EF1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0000" t="36990" r="19113" b="34193"/>
          <a:stretch/>
        </p:blipFill>
        <p:spPr>
          <a:xfrm>
            <a:off x="6881210" y="1769807"/>
            <a:ext cx="4927331" cy="25858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0C4BA1-8849-4FAA-4D60-48836640EAC3}"/>
              </a:ext>
            </a:extLst>
          </p:cNvPr>
          <p:cNvSpPr txBox="1"/>
          <p:nvPr/>
        </p:nvSpPr>
        <p:spPr>
          <a:xfrm>
            <a:off x="530942" y="481916"/>
            <a:ext cx="32544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u="sng" dirty="0"/>
              <a:t>Path compression</a:t>
            </a:r>
            <a:r>
              <a:rPr lang="en-IN" dirty="0"/>
              <a:t>:</a:t>
            </a:r>
          </a:p>
          <a:p>
            <a:r>
              <a:rPr lang="en-IN" dirty="0"/>
              <a:t> </a:t>
            </a:r>
          </a:p>
          <a:p>
            <a:r>
              <a:rPr lang="en-IN" dirty="0"/>
              <a:t>Find-Set(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BA985C-A984-83DF-3EF7-2D266B217813}"/>
              </a:ext>
            </a:extLst>
          </p:cNvPr>
          <p:cNvSpPr txBox="1"/>
          <p:nvPr/>
        </p:nvSpPr>
        <p:spPr>
          <a:xfrm>
            <a:off x="4454013" y="3647768"/>
            <a:ext cx="639097" cy="4719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7B3FB-18CE-0DAA-899A-23DC71D5BFE2}"/>
              </a:ext>
            </a:extLst>
          </p:cNvPr>
          <p:cNvSpPr txBox="1"/>
          <p:nvPr/>
        </p:nvSpPr>
        <p:spPr>
          <a:xfrm>
            <a:off x="2286000" y="5216780"/>
            <a:ext cx="639097" cy="4719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DA25AF-242D-A5A1-0D38-6BF992F3C350}"/>
              </a:ext>
            </a:extLst>
          </p:cNvPr>
          <p:cNvSpPr txBox="1"/>
          <p:nvPr/>
        </p:nvSpPr>
        <p:spPr>
          <a:xfrm>
            <a:off x="5909188" y="343416"/>
            <a:ext cx="55355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It maintains a list of objects visited while traversing to find the roo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000" dirty="0"/>
              <a:t>list : [a, b, c, d, e]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000" dirty="0"/>
              <a:t>Update the root of [a, b, c, d, e] to f</a:t>
            </a:r>
          </a:p>
        </p:txBody>
      </p:sp>
    </p:spTree>
    <p:extLst>
      <p:ext uri="{BB962C8B-B14F-4D97-AF65-F5344CB8AC3E}">
        <p14:creationId xmlns:p14="http://schemas.microsoft.com/office/powerpoint/2010/main" val="383050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6A388-0B9A-DC3E-C4A5-4B7C48BB70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/>
          <a:lstStyle/>
          <a:p>
            <a:r>
              <a:rPr lang="en-IN" dirty="0"/>
              <a:t>Application of Disjoint se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CACE29B-A9DF-C9AE-C046-2D0D830A8E8E}"/>
              </a:ext>
            </a:extLst>
          </p:cNvPr>
          <p:cNvSpPr txBox="1">
            <a:spLocks noChangeArrowheads="1"/>
          </p:cNvSpPr>
          <p:nvPr/>
        </p:nvSpPr>
        <p:spPr>
          <a:xfrm>
            <a:off x="705464" y="1981200"/>
            <a:ext cx="7772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/>
              <a:t>Build a  random maze by erasing edges.</a:t>
            </a:r>
            <a:endParaRPr lang="en-US" altLang="en-US" dirty="0"/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595B941D-60B1-FA4C-ACC2-229268A637B5}"/>
              </a:ext>
            </a:extLst>
          </p:cNvPr>
          <p:cNvGrpSpPr>
            <a:grpSpLocks/>
          </p:cNvGrpSpPr>
          <p:nvPr/>
        </p:nvGrpSpPr>
        <p:grpSpPr bwMode="auto">
          <a:xfrm>
            <a:off x="2153264" y="2743200"/>
            <a:ext cx="609600" cy="533400"/>
            <a:chOff x="1200" y="1824"/>
            <a:chExt cx="384" cy="336"/>
          </a:xfrm>
        </p:grpSpPr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A1A9413F-17C1-32A3-E2CE-69CFD5DEA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5E4437CE-249E-D427-7DA3-96EF73421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ACD61FC7-6DE0-6078-5E07-09CC3519BAF1}"/>
              </a:ext>
            </a:extLst>
          </p:cNvPr>
          <p:cNvGrpSpPr>
            <a:grpSpLocks/>
          </p:cNvGrpSpPr>
          <p:nvPr/>
        </p:nvGrpSpPr>
        <p:grpSpPr bwMode="auto">
          <a:xfrm>
            <a:off x="2762864" y="2743200"/>
            <a:ext cx="609600" cy="533400"/>
            <a:chOff x="1200" y="1824"/>
            <a:chExt cx="384" cy="336"/>
          </a:xfrm>
        </p:grpSpPr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5B171B2D-33B4-ED42-0967-1C33010E2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49DB9A73-2374-69AF-CCDA-C61DD78A8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FF08CD1-526E-190C-C552-C1FF40442F98}"/>
              </a:ext>
            </a:extLst>
          </p:cNvPr>
          <p:cNvGrpSpPr>
            <a:grpSpLocks/>
          </p:cNvGrpSpPr>
          <p:nvPr/>
        </p:nvGrpSpPr>
        <p:grpSpPr bwMode="auto">
          <a:xfrm>
            <a:off x="3372464" y="2743200"/>
            <a:ext cx="609600" cy="533400"/>
            <a:chOff x="1200" y="1824"/>
            <a:chExt cx="384" cy="336"/>
          </a:xfrm>
        </p:grpSpPr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2AF4422B-5499-6000-C2CD-26EFBEDD1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F52673AF-6C30-4992-87BA-605058BB8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C2ED155-6B84-8004-2ECF-58C4A99B14F0}"/>
              </a:ext>
            </a:extLst>
          </p:cNvPr>
          <p:cNvGrpSpPr>
            <a:grpSpLocks/>
          </p:cNvGrpSpPr>
          <p:nvPr/>
        </p:nvGrpSpPr>
        <p:grpSpPr bwMode="auto">
          <a:xfrm>
            <a:off x="3982064" y="2743200"/>
            <a:ext cx="609600" cy="533400"/>
            <a:chOff x="1200" y="1824"/>
            <a:chExt cx="384" cy="336"/>
          </a:xfrm>
        </p:grpSpPr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7B3F1BD8-D6EC-DB03-5985-7828BE5D6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C32E4FF3-B15D-0D11-7129-3BEFEACD3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7EAD89F-6A19-A13D-9AF8-55474A4A260C}"/>
              </a:ext>
            </a:extLst>
          </p:cNvPr>
          <p:cNvGrpSpPr>
            <a:grpSpLocks/>
          </p:cNvGrpSpPr>
          <p:nvPr/>
        </p:nvGrpSpPr>
        <p:grpSpPr bwMode="auto">
          <a:xfrm>
            <a:off x="4591664" y="2743200"/>
            <a:ext cx="609600" cy="533400"/>
            <a:chOff x="1200" y="1824"/>
            <a:chExt cx="384" cy="336"/>
          </a:xfrm>
        </p:grpSpPr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FDD5E5CE-54C6-AB1C-5F19-481368CF9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D023D7DA-436C-C65C-11BF-458DB4528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6388862-FAA9-3443-5568-9D77BBDD3FDF}"/>
              </a:ext>
            </a:extLst>
          </p:cNvPr>
          <p:cNvGrpSpPr>
            <a:grpSpLocks/>
          </p:cNvGrpSpPr>
          <p:nvPr/>
        </p:nvGrpSpPr>
        <p:grpSpPr bwMode="auto">
          <a:xfrm>
            <a:off x="5201264" y="2743200"/>
            <a:ext cx="609600" cy="533400"/>
            <a:chOff x="1200" y="1824"/>
            <a:chExt cx="384" cy="336"/>
          </a:xfrm>
        </p:grpSpPr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D4C70470-F1AF-6C17-D283-6947E83F5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34ADB489-7955-C789-31EB-BFFB31CCD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F7B3996-132F-B9C0-264E-6B15EAE1F9DF}"/>
              </a:ext>
            </a:extLst>
          </p:cNvPr>
          <p:cNvGrpSpPr>
            <a:grpSpLocks/>
          </p:cNvGrpSpPr>
          <p:nvPr/>
        </p:nvGrpSpPr>
        <p:grpSpPr bwMode="auto">
          <a:xfrm>
            <a:off x="2153264" y="3276600"/>
            <a:ext cx="609600" cy="533400"/>
            <a:chOff x="1200" y="1824"/>
            <a:chExt cx="384" cy="336"/>
          </a:xfrm>
        </p:grpSpPr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8B0F8D6A-F0AD-5367-50F7-E92562637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90042921-4E68-6B2A-EB03-3B4120321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96C8E1B-EAAB-364E-3A80-DBF52EFDE23C}"/>
              </a:ext>
            </a:extLst>
          </p:cNvPr>
          <p:cNvGrpSpPr>
            <a:grpSpLocks/>
          </p:cNvGrpSpPr>
          <p:nvPr/>
        </p:nvGrpSpPr>
        <p:grpSpPr bwMode="auto">
          <a:xfrm>
            <a:off x="2762864" y="3276600"/>
            <a:ext cx="609600" cy="533400"/>
            <a:chOff x="1200" y="1824"/>
            <a:chExt cx="384" cy="336"/>
          </a:xfrm>
        </p:grpSpPr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3FD5FF9C-731E-13D8-5805-1B65663E9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7E6CB4C0-9DF4-C659-6BD1-11F61F87B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DBA158-7822-BD6B-9A55-DD3802D423C7}"/>
              </a:ext>
            </a:extLst>
          </p:cNvPr>
          <p:cNvGrpSpPr>
            <a:grpSpLocks/>
          </p:cNvGrpSpPr>
          <p:nvPr/>
        </p:nvGrpSpPr>
        <p:grpSpPr bwMode="auto">
          <a:xfrm>
            <a:off x="3372464" y="3276600"/>
            <a:ext cx="609600" cy="533400"/>
            <a:chOff x="1200" y="1824"/>
            <a:chExt cx="384" cy="336"/>
          </a:xfrm>
        </p:grpSpPr>
        <p:sp>
          <p:nvSpPr>
            <p:cNvPr id="30" name="Line 29">
              <a:extLst>
                <a:ext uri="{FF2B5EF4-FFF2-40B4-BE49-F238E27FC236}">
                  <a16:creationId xmlns:a16="http://schemas.microsoft.com/office/drawing/2014/main" id="{225117B9-7315-3405-F592-F10627B5D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87280237-D894-5EFF-D17A-26A0BA56B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C5AE3FB-FE32-3C37-05E0-41D377C46B95}"/>
              </a:ext>
            </a:extLst>
          </p:cNvPr>
          <p:cNvGrpSpPr>
            <a:grpSpLocks/>
          </p:cNvGrpSpPr>
          <p:nvPr/>
        </p:nvGrpSpPr>
        <p:grpSpPr bwMode="auto">
          <a:xfrm>
            <a:off x="3982064" y="3276600"/>
            <a:ext cx="609600" cy="533400"/>
            <a:chOff x="1200" y="1824"/>
            <a:chExt cx="384" cy="336"/>
          </a:xfrm>
        </p:grpSpPr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A4ADE297-A5D6-2D45-6A49-6F461C547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19FD0FF9-7691-1903-7786-81B0CC2CF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60DC5A3-D08F-B525-97FF-566714E0683C}"/>
              </a:ext>
            </a:extLst>
          </p:cNvPr>
          <p:cNvGrpSpPr>
            <a:grpSpLocks/>
          </p:cNvGrpSpPr>
          <p:nvPr/>
        </p:nvGrpSpPr>
        <p:grpSpPr bwMode="auto">
          <a:xfrm>
            <a:off x="4591664" y="3276600"/>
            <a:ext cx="609600" cy="533400"/>
            <a:chOff x="1200" y="1824"/>
            <a:chExt cx="384" cy="336"/>
          </a:xfrm>
        </p:grpSpPr>
        <p:sp>
          <p:nvSpPr>
            <p:cNvPr id="36" name="Line 35">
              <a:extLst>
                <a:ext uri="{FF2B5EF4-FFF2-40B4-BE49-F238E27FC236}">
                  <a16:creationId xmlns:a16="http://schemas.microsoft.com/office/drawing/2014/main" id="{BAA72E54-9E37-5E9E-28C5-250F40007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" name="Line 36">
              <a:extLst>
                <a:ext uri="{FF2B5EF4-FFF2-40B4-BE49-F238E27FC236}">
                  <a16:creationId xmlns:a16="http://schemas.microsoft.com/office/drawing/2014/main" id="{EAC2D72B-8ACD-A4E1-7D85-08902CA18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6C87368-1EAC-AFDC-99B4-36EA91E3A753}"/>
              </a:ext>
            </a:extLst>
          </p:cNvPr>
          <p:cNvGrpSpPr>
            <a:grpSpLocks/>
          </p:cNvGrpSpPr>
          <p:nvPr/>
        </p:nvGrpSpPr>
        <p:grpSpPr bwMode="auto">
          <a:xfrm>
            <a:off x="5201264" y="3276600"/>
            <a:ext cx="609600" cy="533400"/>
            <a:chOff x="1200" y="1824"/>
            <a:chExt cx="384" cy="336"/>
          </a:xfrm>
        </p:grpSpPr>
        <p:sp>
          <p:nvSpPr>
            <p:cNvPr id="39" name="Line 38">
              <a:extLst>
                <a:ext uri="{FF2B5EF4-FFF2-40B4-BE49-F238E27FC236}">
                  <a16:creationId xmlns:a16="http://schemas.microsoft.com/office/drawing/2014/main" id="{1A7379F0-AD8B-57BB-C4CB-9630E8E29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0" name="Line 39">
              <a:extLst>
                <a:ext uri="{FF2B5EF4-FFF2-40B4-BE49-F238E27FC236}">
                  <a16:creationId xmlns:a16="http://schemas.microsoft.com/office/drawing/2014/main" id="{48E1179A-808F-F67D-7841-C1D5C6013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02EDAC2-8E41-2676-5A7D-C8EDFEC531A9}"/>
              </a:ext>
            </a:extLst>
          </p:cNvPr>
          <p:cNvGrpSpPr>
            <a:grpSpLocks/>
          </p:cNvGrpSpPr>
          <p:nvPr/>
        </p:nvGrpSpPr>
        <p:grpSpPr bwMode="auto">
          <a:xfrm>
            <a:off x="2153264" y="3810000"/>
            <a:ext cx="609600" cy="533400"/>
            <a:chOff x="1200" y="1824"/>
            <a:chExt cx="384" cy="336"/>
          </a:xfrm>
        </p:grpSpPr>
        <p:sp>
          <p:nvSpPr>
            <p:cNvPr id="42" name="Line 41">
              <a:extLst>
                <a:ext uri="{FF2B5EF4-FFF2-40B4-BE49-F238E27FC236}">
                  <a16:creationId xmlns:a16="http://schemas.microsoft.com/office/drawing/2014/main" id="{5528CC6C-F53C-8E7A-8B1E-0D1BD50EC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3" name="Line 42">
              <a:extLst>
                <a:ext uri="{FF2B5EF4-FFF2-40B4-BE49-F238E27FC236}">
                  <a16:creationId xmlns:a16="http://schemas.microsoft.com/office/drawing/2014/main" id="{6050A7FA-50AA-56CB-7182-828DA9142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42787A8-7ADF-79A3-1AF1-D3AF35705265}"/>
              </a:ext>
            </a:extLst>
          </p:cNvPr>
          <p:cNvGrpSpPr>
            <a:grpSpLocks/>
          </p:cNvGrpSpPr>
          <p:nvPr/>
        </p:nvGrpSpPr>
        <p:grpSpPr bwMode="auto">
          <a:xfrm>
            <a:off x="2762864" y="3810000"/>
            <a:ext cx="609600" cy="533400"/>
            <a:chOff x="1200" y="1824"/>
            <a:chExt cx="384" cy="336"/>
          </a:xfrm>
        </p:grpSpPr>
        <p:sp>
          <p:nvSpPr>
            <p:cNvPr id="45" name="Line 44">
              <a:extLst>
                <a:ext uri="{FF2B5EF4-FFF2-40B4-BE49-F238E27FC236}">
                  <a16:creationId xmlns:a16="http://schemas.microsoft.com/office/drawing/2014/main" id="{6AB9C1FE-90C6-49F5-7569-FAFBCC1C8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6" name="Line 45">
              <a:extLst>
                <a:ext uri="{FF2B5EF4-FFF2-40B4-BE49-F238E27FC236}">
                  <a16:creationId xmlns:a16="http://schemas.microsoft.com/office/drawing/2014/main" id="{07BA2947-B509-E94A-4413-4D7526D20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A915D3F-610C-434A-A125-20EC4E0BCEBE}"/>
              </a:ext>
            </a:extLst>
          </p:cNvPr>
          <p:cNvGrpSpPr>
            <a:grpSpLocks/>
          </p:cNvGrpSpPr>
          <p:nvPr/>
        </p:nvGrpSpPr>
        <p:grpSpPr bwMode="auto">
          <a:xfrm>
            <a:off x="3372464" y="3810000"/>
            <a:ext cx="609600" cy="533400"/>
            <a:chOff x="1200" y="1824"/>
            <a:chExt cx="384" cy="336"/>
          </a:xfrm>
        </p:grpSpPr>
        <p:sp>
          <p:nvSpPr>
            <p:cNvPr id="48" name="Line 47">
              <a:extLst>
                <a:ext uri="{FF2B5EF4-FFF2-40B4-BE49-F238E27FC236}">
                  <a16:creationId xmlns:a16="http://schemas.microsoft.com/office/drawing/2014/main" id="{7F5E9EA8-E9F0-97D1-FD1E-05A5A1FE9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9" name="Line 48">
              <a:extLst>
                <a:ext uri="{FF2B5EF4-FFF2-40B4-BE49-F238E27FC236}">
                  <a16:creationId xmlns:a16="http://schemas.microsoft.com/office/drawing/2014/main" id="{DCD2BA1A-9A3C-021C-60F7-051CDB829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79F7781-2404-E4F8-37E7-877D7AD5CCE3}"/>
              </a:ext>
            </a:extLst>
          </p:cNvPr>
          <p:cNvGrpSpPr>
            <a:grpSpLocks/>
          </p:cNvGrpSpPr>
          <p:nvPr/>
        </p:nvGrpSpPr>
        <p:grpSpPr bwMode="auto">
          <a:xfrm>
            <a:off x="3982064" y="3810000"/>
            <a:ext cx="609600" cy="533400"/>
            <a:chOff x="1200" y="1824"/>
            <a:chExt cx="384" cy="336"/>
          </a:xfrm>
        </p:grpSpPr>
        <p:sp>
          <p:nvSpPr>
            <p:cNvPr id="51" name="Line 50">
              <a:extLst>
                <a:ext uri="{FF2B5EF4-FFF2-40B4-BE49-F238E27FC236}">
                  <a16:creationId xmlns:a16="http://schemas.microsoft.com/office/drawing/2014/main" id="{01237667-43A7-EB0B-FBCE-94FD997BC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2" name="Line 51">
              <a:extLst>
                <a:ext uri="{FF2B5EF4-FFF2-40B4-BE49-F238E27FC236}">
                  <a16:creationId xmlns:a16="http://schemas.microsoft.com/office/drawing/2014/main" id="{F622D027-B7FA-61CB-AF4D-2605A5699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DEFDE4C-F7C8-BF8A-9049-28195C370CF6}"/>
              </a:ext>
            </a:extLst>
          </p:cNvPr>
          <p:cNvGrpSpPr>
            <a:grpSpLocks/>
          </p:cNvGrpSpPr>
          <p:nvPr/>
        </p:nvGrpSpPr>
        <p:grpSpPr bwMode="auto">
          <a:xfrm>
            <a:off x="4591664" y="3810000"/>
            <a:ext cx="609600" cy="533400"/>
            <a:chOff x="1200" y="1824"/>
            <a:chExt cx="384" cy="336"/>
          </a:xfrm>
        </p:grpSpPr>
        <p:sp>
          <p:nvSpPr>
            <p:cNvPr id="54" name="Line 53">
              <a:extLst>
                <a:ext uri="{FF2B5EF4-FFF2-40B4-BE49-F238E27FC236}">
                  <a16:creationId xmlns:a16="http://schemas.microsoft.com/office/drawing/2014/main" id="{61F06082-B5D9-234B-1D5C-06DAEE040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5" name="Line 54">
              <a:extLst>
                <a:ext uri="{FF2B5EF4-FFF2-40B4-BE49-F238E27FC236}">
                  <a16:creationId xmlns:a16="http://schemas.microsoft.com/office/drawing/2014/main" id="{D64DFCCD-C304-BE48-7B8D-3BFE81F11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0FD5B45-A03A-2C34-6BB6-BA7239CEE11C}"/>
              </a:ext>
            </a:extLst>
          </p:cNvPr>
          <p:cNvGrpSpPr>
            <a:grpSpLocks/>
          </p:cNvGrpSpPr>
          <p:nvPr/>
        </p:nvGrpSpPr>
        <p:grpSpPr bwMode="auto">
          <a:xfrm>
            <a:off x="5201264" y="3810000"/>
            <a:ext cx="609600" cy="533400"/>
            <a:chOff x="1200" y="1824"/>
            <a:chExt cx="384" cy="336"/>
          </a:xfrm>
        </p:grpSpPr>
        <p:sp>
          <p:nvSpPr>
            <p:cNvPr id="57" name="Line 56">
              <a:extLst>
                <a:ext uri="{FF2B5EF4-FFF2-40B4-BE49-F238E27FC236}">
                  <a16:creationId xmlns:a16="http://schemas.microsoft.com/office/drawing/2014/main" id="{136D800D-6A37-06C7-ACBE-BCBDB85C7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8" name="Line 57">
              <a:extLst>
                <a:ext uri="{FF2B5EF4-FFF2-40B4-BE49-F238E27FC236}">
                  <a16:creationId xmlns:a16="http://schemas.microsoft.com/office/drawing/2014/main" id="{AF11DE62-8E21-DB26-C153-D56FFFE2A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12AF28B-D451-D902-8483-162E1E83C7F7}"/>
              </a:ext>
            </a:extLst>
          </p:cNvPr>
          <p:cNvGrpSpPr>
            <a:grpSpLocks/>
          </p:cNvGrpSpPr>
          <p:nvPr/>
        </p:nvGrpSpPr>
        <p:grpSpPr bwMode="auto">
          <a:xfrm>
            <a:off x="2153264" y="4343400"/>
            <a:ext cx="609600" cy="533400"/>
            <a:chOff x="1200" y="1824"/>
            <a:chExt cx="384" cy="336"/>
          </a:xfrm>
        </p:grpSpPr>
        <p:sp>
          <p:nvSpPr>
            <p:cNvPr id="60" name="Line 59">
              <a:extLst>
                <a:ext uri="{FF2B5EF4-FFF2-40B4-BE49-F238E27FC236}">
                  <a16:creationId xmlns:a16="http://schemas.microsoft.com/office/drawing/2014/main" id="{DDBB6A43-744D-7E9F-4E2B-F3189DE96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1" name="Line 60">
              <a:extLst>
                <a:ext uri="{FF2B5EF4-FFF2-40B4-BE49-F238E27FC236}">
                  <a16:creationId xmlns:a16="http://schemas.microsoft.com/office/drawing/2014/main" id="{E7E28784-FA9B-01E0-C971-2068C0943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429AE75-D4C5-BECB-36A8-70547D70E70D}"/>
              </a:ext>
            </a:extLst>
          </p:cNvPr>
          <p:cNvGrpSpPr>
            <a:grpSpLocks/>
          </p:cNvGrpSpPr>
          <p:nvPr/>
        </p:nvGrpSpPr>
        <p:grpSpPr bwMode="auto">
          <a:xfrm>
            <a:off x="2762864" y="4343400"/>
            <a:ext cx="609600" cy="533400"/>
            <a:chOff x="1200" y="1824"/>
            <a:chExt cx="384" cy="336"/>
          </a:xfrm>
        </p:grpSpPr>
        <p:sp>
          <p:nvSpPr>
            <p:cNvPr id="63" name="Line 62">
              <a:extLst>
                <a:ext uri="{FF2B5EF4-FFF2-40B4-BE49-F238E27FC236}">
                  <a16:creationId xmlns:a16="http://schemas.microsoft.com/office/drawing/2014/main" id="{DCEF8895-4098-3E62-A506-662909A1C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4" name="Line 63">
              <a:extLst>
                <a:ext uri="{FF2B5EF4-FFF2-40B4-BE49-F238E27FC236}">
                  <a16:creationId xmlns:a16="http://schemas.microsoft.com/office/drawing/2014/main" id="{62C6C485-F8FB-117A-E210-962ECD517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3D85F6E7-4FE9-6894-1447-FC3583B1ABCE}"/>
              </a:ext>
            </a:extLst>
          </p:cNvPr>
          <p:cNvGrpSpPr>
            <a:grpSpLocks/>
          </p:cNvGrpSpPr>
          <p:nvPr/>
        </p:nvGrpSpPr>
        <p:grpSpPr bwMode="auto">
          <a:xfrm>
            <a:off x="3372464" y="4343400"/>
            <a:ext cx="609600" cy="533400"/>
            <a:chOff x="1200" y="1824"/>
            <a:chExt cx="384" cy="336"/>
          </a:xfrm>
        </p:grpSpPr>
        <p:sp>
          <p:nvSpPr>
            <p:cNvPr id="66" name="Line 65">
              <a:extLst>
                <a:ext uri="{FF2B5EF4-FFF2-40B4-BE49-F238E27FC236}">
                  <a16:creationId xmlns:a16="http://schemas.microsoft.com/office/drawing/2014/main" id="{37B85E7D-38AD-5F9C-6E20-370650AF0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7" name="Line 66">
              <a:extLst>
                <a:ext uri="{FF2B5EF4-FFF2-40B4-BE49-F238E27FC236}">
                  <a16:creationId xmlns:a16="http://schemas.microsoft.com/office/drawing/2014/main" id="{BB1BAE56-C7B1-EBBB-F23F-53FD1382B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78C1848-3A53-A53D-4B78-8EBB6C6EF4C8}"/>
              </a:ext>
            </a:extLst>
          </p:cNvPr>
          <p:cNvGrpSpPr>
            <a:grpSpLocks/>
          </p:cNvGrpSpPr>
          <p:nvPr/>
        </p:nvGrpSpPr>
        <p:grpSpPr bwMode="auto">
          <a:xfrm>
            <a:off x="3982064" y="4343400"/>
            <a:ext cx="609600" cy="533400"/>
            <a:chOff x="1200" y="1824"/>
            <a:chExt cx="384" cy="336"/>
          </a:xfrm>
        </p:grpSpPr>
        <p:sp>
          <p:nvSpPr>
            <p:cNvPr id="69" name="Line 68">
              <a:extLst>
                <a:ext uri="{FF2B5EF4-FFF2-40B4-BE49-F238E27FC236}">
                  <a16:creationId xmlns:a16="http://schemas.microsoft.com/office/drawing/2014/main" id="{AB43A786-78F1-0B91-67A8-8B25382BE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0" name="Line 69">
              <a:extLst>
                <a:ext uri="{FF2B5EF4-FFF2-40B4-BE49-F238E27FC236}">
                  <a16:creationId xmlns:a16="http://schemas.microsoft.com/office/drawing/2014/main" id="{AD3862FD-7D24-CBC3-7B93-24A5E0C54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C7749B8C-C650-6C70-96E5-18A8046182BA}"/>
              </a:ext>
            </a:extLst>
          </p:cNvPr>
          <p:cNvGrpSpPr>
            <a:grpSpLocks/>
          </p:cNvGrpSpPr>
          <p:nvPr/>
        </p:nvGrpSpPr>
        <p:grpSpPr bwMode="auto">
          <a:xfrm>
            <a:off x="4591664" y="4343400"/>
            <a:ext cx="609600" cy="533400"/>
            <a:chOff x="1200" y="1824"/>
            <a:chExt cx="384" cy="336"/>
          </a:xfrm>
        </p:grpSpPr>
        <p:sp>
          <p:nvSpPr>
            <p:cNvPr id="72" name="Line 71">
              <a:extLst>
                <a:ext uri="{FF2B5EF4-FFF2-40B4-BE49-F238E27FC236}">
                  <a16:creationId xmlns:a16="http://schemas.microsoft.com/office/drawing/2014/main" id="{9F2D43EB-517F-989E-8305-9437E376F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3" name="Line 72">
              <a:extLst>
                <a:ext uri="{FF2B5EF4-FFF2-40B4-BE49-F238E27FC236}">
                  <a16:creationId xmlns:a16="http://schemas.microsoft.com/office/drawing/2014/main" id="{E158E677-D880-2D7D-7BAB-C0B096EE2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291ABEF-7179-742D-90A0-DB54D4006818}"/>
              </a:ext>
            </a:extLst>
          </p:cNvPr>
          <p:cNvGrpSpPr>
            <a:grpSpLocks/>
          </p:cNvGrpSpPr>
          <p:nvPr/>
        </p:nvGrpSpPr>
        <p:grpSpPr bwMode="auto">
          <a:xfrm>
            <a:off x="5201264" y="4343400"/>
            <a:ext cx="609600" cy="533400"/>
            <a:chOff x="1200" y="1824"/>
            <a:chExt cx="384" cy="336"/>
          </a:xfrm>
        </p:grpSpPr>
        <p:sp>
          <p:nvSpPr>
            <p:cNvPr id="75" name="Line 74">
              <a:extLst>
                <a:ext uri="{FF2B5EF4-FFF2-40B4-BE49-F238E27FC236}">
                  <a16:creationId xmlns:a16="http://schemas.microsoft.com/office/drawing/2014/main" id="{5C73E6E5-E921-CC04-6036-08DAF86F7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6" name="Line 75">
              <a:extLst>
                <a:ext uri="{FF2B5EF4-FFF2-40B4-BE49-F238E27FC236}">
                  <a16:creationId xmlns:a16="http://schemas.microsoft.com/office/drawing/2014/main" id="{D62210D1-4811-59F3-3CCC-8D9C1F3E2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00206F5-B579-A842-A1D1-828A6D0C1F5B}"/>
              </a:ext>
            </a:extLst>
          </p:cNvPr>
          <p:cNvGrpSpPr>
            <a:grpSpLocks/>
          </p:cNvGrpSpPr>
          <p:nvPr/>
        </p:nvGrpSpPr>
        <p:grpSpPr bwMode="auto">
          <a:xfrm>
            <a:off x="2153264" y="4876800"/>
            <a:ext cx="609600" cy="533400"/>
            <a:chOff x="1200" y="1824"/>
            <a:chExt cx="384" cy="336"/>
          </a:xfrm>
        </p:grpSpPr>
        <p:sp>
          <p:nvSpPr>
            <p:cNvPr id="78" name="Line 77">
              <a:extLst>
                <a:ext uri="{FF2B5EF4-FFF2-40B4-BE49-F238E27FC236}">
                  <a16:creationId xmlns:a16="http://schemas.microsoft.com/office/drawing/2014/main" id="{EF942B43-F4A1-77FD-8156-F4D0B0F1B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9" name="Line 78">
              <a:extLst>
                <a:ext uri="{FF2B5EF4-FFF2-40B4-BE49-F238E27FC236}">
                  <a16:creationId xmlns:a16="http://schemas.microsoft.com/office/drawing/2014/main" id="{D37B17AF-6A8F-6D0B-7BA9-95008D295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00C96FD-F2A3-F8CB-64E7-80A728BFF68E}"/>
              </a:ext>
            </a:extLst>
          </p:cNvPr>
          <p:cNvGrpSpPr>
            <a:grpSpLocks/>
          </p:cNvGrpSpPr>
          <p:nvPr/>
        </p:nvGrpSpPr>
        <p:grpSpPr bwMode="auto">
          <a:xfrm>
            <a:off x="2762864" y="4876800"/>
            <a:ext cx="609600" cy="533400"/>
            <a:chOff x="1200" y="1824"/>
            <a:chExt cx="384" cy="336"/>
          </a:xfrm>
        </p:grpSpPr>
        <p:sp>
          <p:nvSpPr>
            <p:cNvPr id="81" name="Line 80">
              <a:extLst>
                <a:ext uri="{FF2B5EF4-FFF2-40B4-BE49-F238E27FC236}">
                  <a16:creationId xmlns:a16="http://schemas.microsoft.com/office/drawing/2014/main" id="{CBB9505F-E10B-FC69-E7F5-7DE446168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82" name="Line 81">
              <a:extLst>
                <a:ext uri="{FF2B5EF4-FFF2-40B4-BE49-F238E27FC236}">
                  <a16:creationId xmlns:a16="http://schemas.microsoft.com/office/drawing/2014/main" id="{D28F0128-914F-63C9-A2A7-820E00208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46DF2EB-0F27-01B5-F4CC-4D54E648D5C4}"/>
              </a:ext>
            </a:extLst>
          </p:cNvPr>
          <p:cNvGrpSpPr>
            <a:grpSpLocks/>
          </p:cNvGrpSpPr>
          <p:nvPr/>
        </p:nvGrpSpPr>
        <p:grpSpPr bwMode="auto">
          <a:xfrm>
            <a:off x="3372464" y="4876800"/>
            <a:ext cx="609600" cy="533400"/>
            <a:chOff x="1200" y="1824"/>
            <a:chExt cx="384" cy="336"/>
          </a:xfrm>
        </p:grpSpPr>
        <p:sp>
          <p:nvSpPr>
            <p:cNvPr id="84" name="Line 83">
              <a:extLst>
                <a:ext uri="{FF2B5EF4-FFF2-40B4-BE49-F238E27FC236}">
                  <a16:creationId xmlns:a16="http://schemas.microsoft.com/office/drawing/2014/main" id="{39398ADA-107A-D931-2B29-C4985DBC2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85" name="Line 84">
              <a:extLst>
                <a:ext uri="{FF2B5EF4-FFF2-40B4-BE49-F238E27FC236}">
                  <a16:creationId xmlns:a16="http://schemas.microsoft.com/office/drawing/2014/main" id="{54F81E67-C07E-C674-EBE4-9B2A0D56B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AFACA64B-394C-90E2-F21C-3D9F3266D489}"/>
              </a:ext>
            </a:extLst>
          </p:cNvPr>
          <p:cNvGrpSpPr>
            <a:grpSpLocks/>
          </p:cNvGrpSpPr>
          <p:nvPr/>
        </p:nvGrpSpPr>
        <p:grpSpPr bwMode="auto">
          <a:xfrm>
            <a:off x="3982064" y="4876800"/>
            <a:ext cx="609600" cy="533400"/>
            <a:chOff x="1200" y="1824"/>
            <a:chExt cx="384" cy="336"/>
          </a:xfrm>
        </p:grpSpPr>
        <p:sp>
          <p:nvSpPr>
            <p:cNvPr id="87" name="Line 86">
              <a:extLst>
                <a:ext uri="{FF2B5EF4-FFF2-40B4-BE49-F238E27FC236}">
                  <a16:creationId xmlns:a16="http://schemas.microsoft.com/office/drawing/2014/main" id="{53F7435E-729B-32FD-027A-04A93080D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88" name="Line 87">
              <a:extLst>
                <a:ext uri="{FF2B5EF4-FFF2-40B4-BE49-F238E27FC236}">
                  <a16:creationId xmlns:a16="http://schemas.microsoft.com/office/drawing/2014/main" id="{9859513C-B56D-2EED-ACB1-8F7EC82EA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B41DAF5B-EE2C-DED0-5B7F-394554FF39EE}"/>
              </a:ext>
            </a:extLst>
          </p:cNvPr>
          <p:cNvGrpSpPr>
            <a:grpSpLocks/>
          </p:cNvGrpSpPr>
          <p:nvPr/>
        </p:nvGrpSpPr>
        <p:grpSpPr bwMode="auto">
          <a:xfrm>
            <a:off x="4591664" y="4876800"/>
            <a:ext cx="609600" cy="533400"/>
            <a:chOff x="1200" y="1824"/>
            <a:chExt cx="384" cy="336"/>
          </a:xfrm>
        </p:grpSpPr>
        <p:sp>
          <p:nvSpPr>
            <p:cNvPr id="90" name="Line 89">
              <a:extLst>
                <a:ext uri="{FF2B5EF4-FFF2-40B4-BE49-F238E27FC236}">
                  <a16:creationId xmlns:a16="http://schemas.microsoft.com/office/drawing/2014/main" id="{579FBB66-5579-850E-72CE-017FE4493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91" name="Line 90">
              <a:extLst>
                <a:ext uri="{FF2B5EF4-FFF2-40B4-BE49-F238E27FC236}">
                  <a16:creationId xmlns:a16="http://schemas.microsoft.com/office/drawing/2014/main" id="{15C40E10-280D-88A9-A649-421A1EA02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4AB9551F-9CED-7BA2-C419-8F4166A2B6A9}"/>
              </a:ext>
            </a:extLst>
          </p:cNvPr>
          <p:cNvGrpSpPr>
            <a:grpSpLocks/>
          </p:cNvGrpSpPr>
          <p:nvPr/>
        </p:nvGrpSpPr>
        <p:grpSpPr bwMode="auto">
          <a:xfrm>
            <a:off x="5201264" y="4876800"/>
            <a:ext cx="609600" cy="533400"/>
            <a:chOff x="1200" y="1824"/>
            <a:chExt cx="384" cy="336"/>
          </a:xfrm>
        </p:grpSpPr>
        <p:sp>
          <p:nvSpPr>
            <p:cNvPr id="93" name="Line 92">
              <a:extLst>
                <a:ext uri="{FF2B5EF4-FFF2-40B4-BE49-F238E27FC236}">
                  <a16:creationId xmlns:a16="http://schemas.microsoft.com/office/drawing/2014/main" id="{6F80E80C-4C86-FF58-111D-C600C38FF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94" name="Line 93">
              <a:extLst>
                <a:ext uri="{FF2B5EF4-FFF2-40B4-BE49-F238E27FC236}">
                  <a16:creationId xmlns:a16="http://schemas.microsoft.com/office/drawing/2014/main" id="{70CB35C5-8953-36EE-51D9-F155D8606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16299E26-944B-9575-800C-B32F9EA8CB29}"/>
              </a:ext>
            </a:extLst>
          </p:cNvPr>
          <p:cNvGrpSpPr>
            <a:grpSpLocks/>
          </p:cNvGrpSpPr>
          <p:nvPr/>
        </p:nvGrpSpPr>
        <p:grpSpPr bwMode="auto">
          <a:xfrm>
            <a:off x="2153264" y="5410200"/>
            <a:ext cx="609600" cy="533400"/>
            <a:chOff x="1200" y="1824"/>
            <a:chExt cx="384" cy="336"/>
          </a:xfrm>
        </p:grpSpPr>
        <p:sp>
          <p:nvSpPr>
            <p:cNvPr id="96" name="Line 95">
              <a:extLst>
                <a:ext uri="{FF2B5EF4-FFF2-40B4-BE49-F238E27FC236}">
                  <a16:creationId xmlns:a16="http://schemas.microsoft.com/office/drawing/2014/main" id="{24CF7637-5AAA-7126-3DAA-9693D7A54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97" name="Line 96">
              <a:extLst>
                <a:ext uri="{FF2B5EF4-FFF2-40B4-BE49-F238E27FC236}">
                  <a16:creationId xmlns:a16="http://schemas.microsoft.com/office/drawing/2014/main" id="{E4C76885-8631-1DC9-E58A-2EE710A49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38DE7B29-1B10-EEFC-42C5-DE7C3BFC9E92}"/>
              </a:ext>
            </a:extLst>
          </p:cNvPr>
          <p:cNvGrpSpPr>
            <a:grpSpLocks/>
          </p:cNvGrpSpPr>
          <p:nvPr/>
        </p:nvGrpSpPr>
        <p:grpSpPr bwMode="auto">
          <a:xfrm>
            <a:off x="2762864" y="5410200"/>
            <a:ext cx="609600" cy="533400"/>
            <a:chOff x="1200" y="1824"/>
            <a:chExt cx="384" cy="336"/>
          </a:xfrm>
        </p:grpSpPr>
        <p:sp>
          <p:nvSpPr>
            <p:cNvPr id="99" name="Line 98">
              <a:extLst>
                <a:ext uri="{FF2B5EF4-FFF2-40B4-BE49-F238E27FC236}">
                  <a16:creationId xmlns:a16="http://schemas.microsoft.com/office/drawing/2014/main" id="{0CFE53BB-3A32-0C94-95A6-9B056F3F5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0" name="Line 99">
              <a:extLst>
                <a:ext uri="{FF2B5EF4-FFF2-40B4-BE49-F238E27FC236}">
                  <a16:creationId xmlns:a16="http://schemas.microsoft.com/office/drawing/2014/main" id="{3D131169-4AC4-02E7-67B0-DAD025A31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DC8BEFF0-1844-F53E-C58D-78839021BEB1}"/>
              </a:ext>
            </a:extLst>
          </p:cNvPr>
          <p:cNvGrpSpPr>
            <a:grpSpLocks/>
          </p:cNvGrpSpPr>
          <p:nvPr/>
        </p:nvGrpSpPr>
        <p:grpSpPr bwMode="auto">
          <a:xfrm>
            <a:off x="3372464" y="5410200"/>
            <a:ext cx="609600" cy="533400"/>
            <a:chOff x="1200" y="1824"/>
            <a:chExt cx="384" cy="336"/>
          </a:xfrm>
        </p:grpSpPr>
        <p:sp>
          <p:nvSpPr>
            <p:cNvPr id="102" name="Line 101">
              <a:extLst>
                <a:ext uri="{FF2B5EF4-FFF2-40B4-BE49-F238E27FC236}">
                  <a16:creationId xmlns:a16="http://schemas.microsoft.com/office/drawing/2014/main" id="{073D7846-9E42-87A8-3149-62DBBC88F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3" name="Line 102">
              <a:extLst>
                <a:ext uri="{FF2B5EF4-FFF2-40B4-BE49-F238E27FC236}">
                  <a16:creationId xmlns:a16="http://schemas.microsoft.com/office/drawing/2014/main" id="{9B15C101-F35F-8C7B-E888-8C992568E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7D967C36-498B-D1F8-4D38-972F155EE660}"/>
              </a:ext>
            </a:extLst>
          </p:cNvPr>
          <p:cNvGrpSpPr>
            <a:grpSpLocks/>
          </p:cNvGrpSpPr>
          <p:nvPr/>
        </p:nvGrpSpPr>
        <p:grpSpPr bwMode="auto">
          <a:xfrm>
            <a:off x="3982064" y="5410200"/>
            <a:ext cx="609600" cy="533400"/>
            <a:chOff x="1200" y="1824"/>
            <a:chExt cx="384" cy="336"/>
          </a:xfrm>
        </p:grpSpPr>
        <p:sp>
          <p:nvSpPr>
            <p:cNvPr id="105" name="Line 104">
              <a:extLst>
                <a:ext uri="{FF2B5EF4-FFF2-40B4-BE49-F238E27FC236}">
                  <a16:creationId xmlns:a16="http://schemas.microsoft.com/office/drawing/2014/main" id="{AFA1466E-DB69-BFBD-4796-20858317A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6" name="Line 105">
              <a:extLst>
                <a:ext uri="{FF2B5EF4-FFF2-40B4-BE49-F238E27FC236}">
                  <a16:creationId xmlns:a16="http://schemas.microsoft.com/office/drawing/2014/main" id="{F8335209-C35F-9B26-9472-D56679951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F3453403-82F8-0AA1-830E-74099439024B}"/>
              </a:ext>
            </a:extLst>
          </p:cNvPr>
          <p:cNvGrpSpPr>
            <a:grpSpLocks/>
          </p:cNvGrpSpPr>
          <p:nvPr/>
        </p:nvGrpSpPr>
        <p:grpSpPr bwMode="auto">
          <a:xfrm>
            <a:off x="4591664" y="5410200"/>
            <a:ext cx="609600" cy="533400"/>
            <a:chOff x="1200" y="1824"/>
            <a:chExt cx="384" cy="336"/>
          </a:xfrm>
        </p:grpSpPr>
        <p:sp>
          <p:nvSpPr>
            <p:cNvPr id="108" name="Line 107">
              <a:extLst>
                <a:ext uri="{FF2B5EF4-FFF2-40B4-BE49-F238E27FC236}">
                  <a16:creationId xmlns:a16="http://schemas.microsoft.com/office/drawing/2014/main" id="{32ABF669-101E-A375-31BF-356BC45E4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9" name="Line 108">
              <a:extLst>
                <a:ext uri="{FF2B5EF4-FFF2-40B4-BE49-F238E27FC236}">
                  <a16:creationId xmlns:a16="http://schemas.microsoft.com/office/drawing/2014/main" id="{3BBD8B83-8268-CE1F-D6DD-AB0ADDC22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480E4DE-421D-6198-5C1C-5B19E2E94B54}"/>
              </a:ext>
            </a:extLst>
          </p:cNvPr>
          <p:cNvGrpSpPr>
            <a:grpSpLocks/>
          </p:cNvGrpSpPr>
          <p:nvPr/>
        </p:nvGrpSpPr>
        <p:grpSpPr bwMode="auto">
          <a:xfrm>
            <a:off x="5201264" y="5410200"/>
            <a:ext cx="609600" cy="533400"/>
            <a:chOff x="1200" y="1824"/>
            <a:chExt cx="384" cy="336"/>
          </a:xfrm>
        </p:grpSpPr>
        <p:sp>
          <p:nvSpPr>
            <p:cNvPr id="111" name="Line 110">
              <a:extLst>
                <a:ext uri="{FF2B5EF4-FFF2-40B4-BE49-F238E27FC236}">
                  <a16:creationId xmlns:a16="http://schemas.microsoft.com/office/drawing/2014/main" id="{9DECBA0A-82EC-BF12-2B84-015CADD9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12" name="Line 111">
              <a:extLst>
                <a:ext uri="{FF2B5EF4-FFF2-40B4-BE49-F238E27FC236}">
                  <a16:creationId xmlns:a16="http://schemas.microsoft.com/office/drawing/2014/main" id="{1FB34653-DC67-5C3C-FE6A-30802D77B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13" name="Line 113">
            <a:extLst>
              <a:ext uri="{FF2B5EF4-FFF2-40B4-BE49-F238E27FC236}">
                <a16:creationId xmlns:a16="http://schemas.microsoft.com/office/drawing/2014/main" id="{CE1DED3E-EBC2-7132-1F9C-C3497D306529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153264" y="5943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4" name="Line 114">
            <a:extLst>
              <a:ext uri="{FF2B5EF4-FFF2-40B4-BE49-F238E27FC236}">
                <a16:creationId xmlns:a16="http://schemas.microsoft.com/office/drawing/2014/main" id="{4DDE8D97-5700-507D-5F2D-32BB6BC335D8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153264" y="2743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945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6A215E9-7147-6D7D-F80D-916C8BA47CC4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870154"/>
            <a:ext cx="7772400" cy="381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/>
              <a:t>Pick Start and End</a:t>
            </a:r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336424BA-C8D8-BB9D-8C48-DAAA137D2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32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FE684DC4-813A-65E8-4D41-856B0D1C6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32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AB77A7BF-4366-64EF-3B9C-C0E35E6C28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32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B8404501-E24E-ECD6-3BFF-F54069D25B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32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B1ED319F-542B-70FF-7F63-AD67C4C5F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632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4E67F98F-6F6C-0D2B-DE71-40B79F38D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632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AE494902-2284-5DF2-ABAC-4220FA59D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632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D0338CE3-5CD0-3CC5-1986-D373D40DE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632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" name="Line 18">
            <a:extLst>
              <a:ext uri="{FF2B5EF4-FFF2-40B4-BE49-F238E27FC236}">
                <a16:creationId xmlns:a16="http://schemas.microsoft.com/office/drawing/2014/main" id="{10C50E21-821C-F620-D026-EA60A872B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32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" name="Line 20">
            <a:extLst>
              <a:ext uri="{FF2B5EF4-FFF2-40B4-BE49-F238E27FC236}">
                <a16:creationId xmlns:a16="http://schemas.microsoft.com/office/drawing/2014/main" id="{3D0A2EC2-C013-1623-B741-21545131B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32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" name="Line 21">
            <a:extLst>
              <a:ext uri="{FF2B5EF4-FFF2-40B4-BE49-F238E27FC236}">
                <a16:creationId xmlns:a16="http://schemas.microsoft.com/office/drawing/2014/main" id="{19566C74-8A1D-D659-3EE7-41874DC85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632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" name="Line 23">
            <a:extLst>
              <a:ext uri="{FF2B5EF4-FFF2-40B4-BE49-F238E27FC236}">
                <a16:creationId xmlns:a16="http://schemas.microsoft.com/office/drawing/2014/main" id="{88BD6FB5-4B9B-6189-133D-DFD99A672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165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" name="Line 24">
            <a:extLst>
              <a:ext uri="{FF2B5EF4-FFF2-40B4-BE49-F238E27FC236}">
                <a16:creationId xmlns:a16="http://schemas.microsoft.com/office/drawing/2014/main" id="{41AA5EA1-3877-FC88-2F08-23BB9781D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1655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" name="Line 26">
            <a:extLst>
              <a:ext uri="{FF2B5EF4-FFF2-40B4-BE49-F238E27FC236}">
                <a16:creationId xmlns:a16="http://schemas.microsoft.com/office/drawing/2014/main" id="{C3685822-F427-7BB7-98C8-F38E3A1C2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165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" name="Line 27">
            <a:extLst>
              <a:ext uri="{FF2B5EF4-FFF2-40B4-BE49-F238E27FC236}">
                <a16:creationId xmlns:a16="http://schemas.microsoft.com/office/drawing/2014/main" id="{E16D6396-58F2-9F40-13BB-6A3768095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1655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Line 29">
            <a:extLst>
              <a:ext uri="{FF2B5EF4-FFF2-40B4-BE49-F238E27FC236}">
                <a16:creationId xmlns:a16="http://schemas.microsoft.com/office/drawing/2014/main" id="{28B32825-17DE-D665-668D-C11322CF9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165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0F6CE6A5-7ECD-4353-8552-6394856A6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1655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" name="Line 32">
            <a:extLst>
              <a:ext uri="{FF2B5EF4-FFF2-40B4-BE49-F238E27FC236}">
                <a16:creationId xmlns:a16="http://schemas.microsoft.com/office/drawing/2014/main" id="{B64D598B-C228-B758-CF46-EDE5F5CC4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165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" name="Line 33">
            <a:extLst>
              <a:ext uri="{FF2B5EF4-FFF2-40B4-BE49-F238E27FC236}">
                <a16:creationId xmlns:a16="http://schemas.microsoft.com/office/drawing/2014/main" id="{39D2F3CB-3CAF-B04B-52EE-43508ECC3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1655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" name="Line 35">
            <a:extLst>
              <a:ext uri="{FF2B5EF4-FFF2-40B4-BE49-F238E27FC236}">
                <a16:creationId xmlns:a16="http://schemas.microsoft.com/office/drawing/2014/main" id="{0BC6A37E-AA7A-0B2B-E8F2-1E7E43BC4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165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" name="Line 36">
            <a:extLst>
              <a:ext uri="{FF2B5EF4-FFF2-40B4-BE49-F238E27FC236}">
                <a16:creationId xmlns:a16="http://schemas.microsoft.com/office/drawing/2014/main" id="{B6DEEDB3-4E63-BC25-FB77-791A464E3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1655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" name="Line 38">
            <a:extLst>
              <a:ext uri="{FF2B5EF4-FFF2-40B4-BE49-F238E27FC236}">
                <a16:creationId xmlns:a16="http://schemas.microsoft.com/office/drawing/2014/main" id="{46083D6D-99FA-0FCF-4DC5-BCBAD5F5C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165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" name="Line 39">
            <a:extLst>
              <a:ext uri="{FF2B5EF4-FFF2-40B4-BE49-F238E27FC236}">
                <a16:creationId xmlns:a16="http://schemas.microsoft.com/office/drawing/2014/main" id="{F2A7D57C-4543-82A8-88EE-6B817BD6D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1655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" name="Line 41">
            <a:extLst>
              <a:ext uri="{FF2B5EF4-FFF2-40B4-BE49-F238E27FC236}">
                <a16:creationId xmlns:a16="http://schemas.microsoft.com/office/drawing/2014/main" id="{10CC85FA-8D97-B489-33D9-C22DC6BD5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6989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" name="Line 42">
            <a:extLst>
              <a:ext uri="{FF2B5EF4-FFF2-40B4-BE49-F238E27FC236}">
                <a16:creationId xmlns:a16="http://schemas.microsoft.com/office/drawing/2014/main" id="{AA543381-DDB2-AD2D-9A67-6A6D20227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6989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0" name="Line 44">
            <a:extLst>
              <a:ext uri="{FF2B5EF4-FFF2-40B4-BE49-F238E27FC236}">
                <a16:creationId xmlns:a16="http://schemas.microsoft.com/office/drawing/2014/main" id="{4F8D877D-7D64-B224-B5FA-EE0F6DB4E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6989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" name="Line 45">
            <a:extLst>
              <a:ext uri="{FF2B5EF4-FFF2-40B4-BE49-F238E27FC236}">
                <a16:creationId xmlns:a16="http://schemas.microsoft.com/office/drawing/2014/main" id="{81C8763D-1298-320E-8BFA-3185B7F49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6989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2" name="Line 47">
            <a:extLst>
              <a:ext uri="{FF2B5EF4-FFF2-40B4-BE49-F238E27FC236}">
                <a16:creationId xmlns:a16="http://schemas.microsoft.com/office/drawing/2014/main" id="{BCD09982-7D5C-A400-7914-9154D9738E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6989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" name="Line 48">
            <a:extLst>
              <a:ext uri="{FF2B5EF4-FFF2-40B4-BE49-F238E27FC236}">
                <a16:creationId xmlns:a16="http://schemas.microsoft.com/office/drawing/2014/main" id="{CC940577-5852-C685-60D3-417E8BC52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6989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4" name="Line 50">
            <a:extLst>
              <a:ext uri="{FF2B5EF4-FFF2-40B4-BE49-F238E27FC236}">
                <a16:creationId xmlns:a16="http://schemas.microsoft.com/office/drawing/2014/main" id="{E63BC71E-00E3-0540-226A-950D09F37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6989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5" name="Line 51">
            <a:extLst>
              <a:ext uri="{FF2B5EF4-FFF2-40B4-BE49-F238E27FC236}">
                <a16:creationId xmlns:a16="http://schemas.microsoft.com/office/drawing/2014/main" id="{712BAB1E-3074-B1F0-145A-9265066EF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6989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6" name="Line 53">
            <a:extLst>
              <a:ext uri="{FF2B5EF4-FFF2-40B4-BE49-F238E27FC236}">
                <a16:creationId xmlns:a16="http://schemas.microsoft.com/office/drawing/2014/main" id="{2DAE10C1-1BA1-B687-99BB-CCCC969F7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6989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7" name="Line 54">
            <a:extLst>
              <a:ext uri="{FF2B5EF4-FFF2-40B4-BE49-F238E27FC236}">
                <a16:creationId xmlns:a16="http://schemas.microsoft.com/office/drawing/2014/main" id="{BEF57778-47A8-EACA-DEA6-06BEBEA21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6989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8" name="Line 56">
            <a:extLst>
              <a:ext uri="{FF2B5EF4-FFF2-40B4-BE49-F238E27FC236}">
                <a16:creationId xmlns:a16="http://schemas.microsoft.com/office/drawing/2014/main" id="{AD8E14CC-FC1D-8A55-EDF9-005A9C598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6989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9" name="Line 57">
            <a:extLst>
              <a:ext uri="{FF2B5EF4-FFF2-40B4-BE49-F238E27FC236}">
                <a16:creationId xmlns:a16="http://schemas.microsoft.com/office/drawing/2014/main" id="{2DCD4613-5839-F6A0-D8F8-E9500013D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6989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0" name="Line 59">
            <a:extLst>
              <a:ext uri="{FF2B5EF4-FFF2-40B4-BE49-F238E27FC236}">
                <a16:creationId xmlns:a16="http://schemas.microsoft.com/office/drawing/2014/main" id="{DF13A8AF-DAB6-6CEC-1E6F-CE93E2A68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323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1" name="Line 60">
            <a:extLst>
              <a:ext uri="{FF2B5EF4-FFF2-40B4-BE49-F238E27FC236}">
                <a16:creationId xmlns:a16="http://schemas.microsoft.com/office/drawing/2014/main" id="{002DC6AB-A738-7B4A-778C-99D987237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2323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2" name="Line 62">
            <a:extLst>
              <a:ext uri="{FF2B5EF4-FFF2-40B4-BE49-F238E27FC236}">
                <a16:creationId xmlns:a16="http://schemas.microsoft.com/office/drawing/2014/main" id="{E34F5DB6-F79E-690B-0A7B-C951ECCF7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2323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3" name="Line 63">
            <a:extLst>
              <a:ext uri="{FF2B5EF4-FFF2-40B4-BE49-F238E27FC236}">
                <a16:creationId xmlns:a16="http://schemas.microsoft.com/office/drawing/2014/main" id="{BE447CC2-EB34-ADDC-8811-F2C992E56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2323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" name="Line 65">
            <a:extLst>
              <a:ext uri="{FF2B5EF4-FFF2-40B4-BE49-F238E27FC236}">
                <a16:creationId xmlns:a16="http://schemas.microsoft.com/office/drawing/2014/main" id="{718EEEF8-D1A5-573A-8391-1B57617F8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2323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" name="Line 66">
            <a:extLst>
              <a:ext uri="{FF2B5EF4-FFF2-40B4-BE49-F238E27FC236}">
                <a16:creationId xmlns:a16="http://schemas.microsoft.com/office/drawing/2014/main" id="{05770C8F-A7B8-18FB-5FF0-328E0D3BB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2323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" name="Line 68">
            <a:extLst>
              <a:ext uri="{FF2B5EF4-FFF2-40B4-BE49-F238E27FC236}">
                <a16:creationId xmlns:a16="http://schemas.microsoft.com/office/drawing/2014/main" id="{C89EE584-8BF9-18E4-6547-464D77D94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2323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" name="Line 69">
            <a:extLst>
              <a:ext uri="{FF2B5EF4-FFF2-40B4-BE49-F238E27FC236}">
                <a16:creationId xmlns:a16="http://schemas.microsoft.com/office/drawing/2014/main" id="{E6CA2927-0137-FB2C-924F-FC7FC4BEE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2323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" name="Line 71">
            <a:extLst>
              <a:ext uri="{FF2B5EF4-FFF2-40B4-BE49-F238E27FC236}">
                <a16:creationId xmlns:a16="http://schemas.microsoft.com/office/drawing/2014/main" id="{718FB3FB-4E80-8831-72B2-991BBFDD8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2323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" name="Line 72">
            <a:extLst>
              <a:ext uri="{FF2B5EF4-FFF2-40B4-BE49-F238E27FC236}">
                <a16:creationId xmlns:a16="http://schemas.microsoft.com/office/drawing/2014/main" id="{EB2B1616-C175-928E-1C1C-9957D1DC4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2323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" name="Line 74">
            <a:extLst>
              <a:ext uri="{FF2B5EF4-FFF2-40B4-BE49-F238E27FC236}">
                <a16:creationId xmlns:a16="http://schemas.microsoft.com/office/drawing/2014/main" id="{B93C376B-6932-AB03-B570-856DBFA7A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2323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" name="Line 75">
            <a:extLst>
              <a:ext uri="{FF2B5EF4-FFF2-40B4-BE49-F238E27FC236}">
                <a16:creationId xmlns:a16="http://schemas.microsoft.com/office/drawing/2014/main" id="{D9708D56-7452-D079-AFB8-029964CD2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2323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" name="Line 77">
            <a:extLst>
              <a:ext uri="{FF2B5EF4-FFF2-40B4-BE49-F238E27FC236}">
                <a16:creationId xmlns:a16="http://schemas.microsoft.com/office/drawing/2014/main" id="{7A2E59D1-2D04-2A16-80DD-AFBC92D90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7657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3" name="Line 78">
            <a:extLst>
              <a:ext uri="{FF2B5EF4-FFF2-40B4-BE49-F238E27FC236}">
                <a16:creationId xmlns:a16="http://schemas.microsoft.com/office/drawing/2014/main" id="{8989B9D8-C888-69D7-012C-4365BBC86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7657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4" name="Line 80">
            <a:extLst>
              <a:ext uri="{FF2B5EF4-FFF2-40B4-BE49-F238E27FC236}">
                <a16:creationId xmlns:a16="http://schemas.microsoft.com/office/drawing/2014/main" id="{D2EDA307-E5DA-5524-F5CE-27D037CC4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7657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" name="Line 81">
            <a:extLst>
              <a:ext uri="{FF2B5EF4-FFF2-40B4-BE49-F238E27FC236}">
                <a16:creationId xmlns:a16="http://schemas.microsoft.com/office/drawing/2014/main" id="{973A5E2B-2D03-EF07-1D2A-F90672ADC2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7657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" name="Line 83">
            <a:extLst>
              <a:ext uri="{FF2B5EF4-FFF2-40B4-BE49-F238E27FC236}">
                <a16:creationId xmlns:a16="http://schemas.microsoft.com/office/drawing/2014/main" id="{7CF2F4B7-8CC9-C1A6-65F2-BF077099A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7657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7" name="Line 84">
            <a:extLst>
              <a:ext uri="{FF2B5EF4-FFF2-40B4-BE49-F238E27FC236}">
                <a16:creationId xmlns:a16="http://schemas.microsoft.com/office/drawing/2014/main" id="{3562CE26-9152-AA0D-539B-29794F82A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7657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" name="Line 86">
            <a:extLst>
              <a:ext uri="{FF2B5EF4-FFF2-40B4-BE49-F238E27FC236}">
                <a16:creationId xmlns:a16="http://schemas.microsoft.com/office/drawing/2014/main" id="{033DCE0C-0A0E-CCB7-F219-E4BD85037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7657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" name="Line 87">
            <a:extLst>
              <a:ext uri="{FF2B5EF4-FFF2-40B4-BE49-F238E27FC236}">
                <a16:creationId xmlns:a16="http://schemas.microsoft.com/office/drawing/2014/main" id="{661B46BA-4928-89B5-44E5-CEDF8414F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7657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" name="Line 89">
            <a:extLst>
              <a:ext uri="{FF2B5EF4-FFF2-40B4-BE49-F238E27FC236}">
                <a16:creationId xmlns:a16="http://schemas.microsoft.com/office/drawing/2014/main" id="{CA274B3C-6A21-ACD4-7501-1CF50BC12F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7657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" name="Line 90">
            <a:extLst>
              <a:ext uri="{FF2B5EF4-FFF2-40B4-BE49-F238E27FC236}">
                <a16:creationId xmlns:a16="http://schemas.microsoft.com/office/drawing/2014/main" id="{04D14F6E-5993-E5D4-AB59-E565386B8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7657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" name="Line 92">
            <a:extLst>
              <a:ext uri="{FF2B5EF4-FFF2-40B4-BE49-F238E27FC236}">
                <a16:creationId xmlns:a16="http://schemas.microsoft.com/office/drawing/2014/main" id="{9FE3CC99-59B7-38F7-0D9F-8C51B1A60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7657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3" name="Line 93">
            <a:extLst>
              <a:ext uri="{FF2B5EF4-FFF2-40B4-BE49-F238E27FC236}">
                <a16:creationId xmlns:a16="http://schemas.microsoft.com/office/drawing/2014/main" id="{A1627D6C-71F4-7803-4608-6A6D05A42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7657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4" name="Line 95">
            <a:extLst>
              <a:ext uri="{FF2B5EF4-FFF2-40B4-BE49-F238E27FC236}">
                <a16:creationId xmlns:a16="http://schemas.microsoft.com/office/drawing/2014/main" id="{D29DF361-6835-E4FB-E7C4-E5FE311ED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299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5" name="Line 96">
            <a:extLst>
              <a:ext uri="{FF2B5EF4-FFF2-40B4-BE49-F238E27FC236}">
                <a16:creationId xmlns:a16="http://schemas.microsoft.com/office/drawing/2014/main" id="{0F908088-EE6D-5C0E-1141-8CBEC51EE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299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6" name="Line 98">
            <a:extLst>
              <a:ext uri="{FF2B5EF4-FFF2-40B4-BE49-F238E27FC236}">
                <a16:creationId xmlns:a16="http://schemas.microsoft.com/office/drawing/2014/main" id="{A02F902F-2FAA-2608-314D-659F5F108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299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7" name="Line 99">
            <a:extLst>
              <a:ext uri="{FF2B5EF4-FFF2-40B4-BE49-F238E27FC236}">
                <a16:creationId xmlns:a16="http://schemas.microsoft.com/office/drawing/2014/main" id="{E0341375-C51A-BEC9-C506-5DC7157E8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299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8" name="Line 101">
            <a:extLst>
              <a:ext uri="{FF2B5EF4-FFF2-40B4-BE49-F238E27FC236}">
                <a16:creationId xmlns:a16="http://schemas.microsoft.com/office/drawing/2014/main" id="{09C903A3-03E7-9996-5E24-DEE8BD52A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299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9" name="Line 102">
            <a:extLst>
              <a:ext uri="{FF2B5EF4-FFF2-40B4-BE49-F238E27FC236}">
                <a16:creationId xmlns:a16="http://schemas.microsoft.com/office/drawing/2014/main" id="{59F8E959-D28C-7A7D-27A5-5B843C4AB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4299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Line 104">
            <a:extLst>
              <a:ext uri="{FF2B5EF4-FFF2-40B4-BE49-F238E27FC236}">
                <a16:creationId xmlns:a16="http://schemas.microsoft.com/office/drawing/2014/main" id="{A526246E-1831-B3A2-BACB-890F9E7B8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4299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1" name="Line 105">
            <a:extLst>
              <a:ext uri="{FF2B5EF4-FFF2-40B4-BE49-F238E27FC236}">
                <a16:creationId xmlns:a16="http://schemas.microsoft.com/office/drawing/2014/main" id="{075D6A50-94A8-0518-9870-06DBF2637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299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2" name="Line 107">
            <a:extLst>
              <a:ext uri="{FF2B5EF4-FFF2-40B4-BE49-F238E27FC236}">
                <a16:creationId xmlns:a16="http://schemas.microsoft.com/office/drawing/2014/main" id="{FE57CEE0-5C1B-8AE6-469E-E3323DF9F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299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3" name="Line 108">
            <a:extLst>
              <a:ext uri="{FF2B5EF4-FFF2-40B4-BE49-F238E27FC236}">
                <a16:creationId xmlns:a16="http://schemas.microsoft.com/office/drawing/2014/main" id="{7712C4D0-93B8-3438-754D-8F34921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29915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4" name="Line 110">
            <a:extLst>
              <a:ext uri="{FF2B5EF4-FFF2-40B4-BE49-F238E27FC236}">
                <a16:creationId xmlns:a16="http://schemas.microsoft.com/office/drawing/2014/main" id="{CA3ACCA1-8FA6-2C8C-5F31-02718DAFD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299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5" name="Line 112">
            <a:extLst>
              <a:ext uri="{FF2B5EF4-FFF2-40B4-BE49-F238E27FC236}">
                <a16:creationId xmlns:a16="http://schemas.microsoft.com/office/drawing/2014/main" id="{0C7C4519-E816-86FC-4D68-562EFEC5F073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133600" y="4832554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6" name="Line 113">
            <a:extLst>
              <a:ext uri="{FF2B5EF4-FFF2-40B4-BE49-F238E27FC236}">
                <a16:creationId xmlns:a16="http://schemas.microsoft.com/office/drawing/2014/main" id="{C0CFF51F-1440-8E32-9EC6-CA7F6BE5B55A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133600" y="2165554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7" name="Text Box 114">
            <a:extLst>
              <a:ext uri="{FF2B5EF4-FFF2-40B4-BE49-F238E27FC236}">
                <a16:creationId xmlns:a16="http://schemas.microsoft.com/office/drawing/2014/main" id="{56ACAFF7-02B0-4150-0588-4AE127E0C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632154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</a:t>
            </a:r>
          </a:p>
        </p:txBody>
      </p:sp>
      <p:sp>
        <p:nvSpPr>
          <p:cNvPr id="78" name="Text Box 115">
            <a:extLst>
              <a:ext uri="{FF2B5EF4-FFF2-40B4-BE49-F238E27FC236}">
                <a16:creationId xmlns:a16="http://schemas.microsoft.com/office/drawing/2014/main" id="{336608E5-60CE-D461-04B7-95964F3BC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375354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d</a:t>
            </a:r>
          </a:p>
        </p:txBody>
      </p:sp>
      <p:sp>
        <p:nvSpPr>
          <p:cNvPr id="79" name="Line 116">
            <a:extLst>
              <a:ext uri="{FF2B5EF4-FFF2-40B4-BE49-F238E27FC236}">
                <a16:creationId xmlns:a16="http://schemas.microsoft.com/office/drawing/2014/main" id="{72B997EF-B6D0-794C-DE45-7F00D49EA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321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0" name="Line 117">
            <a:extLst>
              <a:ext uri="{FF2B5EF4-FFF2-40B4-BE49-F238E27FC236}">
                <a16:creationId xmlns:a16="http://schemas.microsoft.com/office/drawing/2014/main" id="{00B19169-0748-8712-9551-C83D2B0F6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83255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61453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B8165B7-FF11-7FEB-CFF8-D6D80F60C8FC}"/>
              </a:ext>
            </a:extLst>
          </p:cNvPr>
          <p:cNvSpPr txBox="1">
            <a:spLocks noChangeArrowheads="1"/>
          </p:cNvSpPr>
          <p:nvPr/>
        </p:nvSpPr>
        <p:spPr>
          <a:xfrm>
            <a:off x="715296" y="801329"/>
            <a:ext cx="7772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/>
              <a:t>Repeatedly pick random edges to delete.</a:t>
            </a: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C0936BD8-B2F8-5201-CD64-CDCCD683E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1563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E886B346-E9CE-1650-F2D5-D4BFDB515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15633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F5D27CE2-A18E-4C01-308A-C233A3F17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1563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65D3EFC5-A263-387F-E1A6-C04EC34B4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15633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C084BB5F-5BAB-DE32-33BF-76DDA8DC1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1563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C2449161-7C91-F093-BDD2-3891A20BA9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15633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E33B7601-CE94-E11D-D9D1-62870CB0F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1563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35C28D33-E6F8-D7BD-D850-F89CE9B2A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15633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83EC0123-39E3-CB6D-990D-A78B96F16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1563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C160E3F8-3649-D5CC-EA3F-2DAE9CA98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0696" y="15633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B055A595-93E6-0068-1688-B836DAC8B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096" y="20967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FC5BE1BF-73E8-6B30-2A4C-452CD40CA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20967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D38C7798-FDC8-630C-D0D7-D439827FD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209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" name="Line 21">
            <a:extLst>
              <a:ext uri="{FF2B5EF4-FFF2-40B4-BE49-F238E27FC236}">
                <a16:creationId xmlns:a16="http://schemas.microsoft.com/office/drawing/2014/main" id="{5D6C240D-362C-C995-08F5-585C1D7EC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20967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453E42C9-911B-9A5F-A430-9C4F51B19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209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Line 23">
            <a:extLst>
              <a:ext uri="{FF2B5EF4-FFF2-40B4-BE49-F238E27FC236}">
                <a16:creationId xmlns:a16="http://schemas.microsoft.com/office/drawing/2014/main" id="{E953558B-588E-7338-F6D1-FBCEDB36F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20967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id="{E0B4AE4A-032D-7EF3-5B80-15FFF5F86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209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" name="Line 25">
            <a:extLst>
              <a:ext uri="{FF2B5EF4-FFF2-40B4-BE49-F238E27FC236}">
                <a16:creationId xmlns:a16="http://schemas.microsoft.com/office/drawing/2014/main" id="{AE45A51E-2674-BD2E-6E28-25A896A6F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20967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" name="Line 26">
            <a:extLst>
              <a:ext uri="{FF2B5EF4-FFF2-40B4-BE49-F238E27FC236}">
                <a16:creationId xmlns:a16="http://schemas.microsoft.com/office/drawing/2014/main" id="{3BD624C9-C9A5-FB8C-EA41-997E4750F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0696" y="209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" name="Line 28">
            <a:extLst>
              <a:ext uri="{FF2B5EF4-FFF2-40B4-BE49-F238E27FC236}">
                <a16:creationId xmlns:a16="http://schemas.microsoft.com/office/drawing/2014/main" id="{AEA6DE79-3519-8286-2EF2-37FB08AE4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26301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" name="Line 29">
            <a:extLst>
              <a:ext uri="{FF2B5EF4-FFF2-40B4-BE49-F238E27FC236}">
                <a16:creationId xmlns:a16="http://schemas.microsoft.com/office/drawing/2014/main" id="{8FBC4C43-D85A-4DEC-3282-2EE906DC1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26301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" name="Line 30">
            <a:extLst>
              <a:ext uri="{FF2B5EF4-FFF2-40B4-BE49-F238E27FC236}">
                <a16:creationId xmlns:a16="http://schemas.microsoft.com/office/drawing/2014/main" id="{2D3F432B-7022-860B-1E27-0ABCDDF61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26301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" name="Line 31">
            <a:extLst>
              <a:ext uri="{FF2B5EF4-FFF2-40B4-BE49-F238E27FC236}">
                <a16:creationId xmlns:a16="http://schemas.microsoft.com/office/drawing/2014/main" id="{CCE7C9F7-A2C0-D650-713B-BA7E3EEB81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26301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" name="Line 33">
            <a:extLst>
              <a:ext uri="{FF2B5EF4-FFF2-40B4-BE49-F238E27FC236}">
                <a16:creationId xmlns:a16="http://schemas.microsoft.com/office/drawing/2014/main" id="{2C913700-1D23-DE5F-6473-91CF2C127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26301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" name="Line 34">
            <a:extLst>
              <a:ext uri="{FF2B5EF4-FFF2-40B4-BE49-F238E27FC236}">
                <a16:creationId xmlns:a16="http://schemas.microsoft.com/office/drawing/2014/main" id="{B3F1DB88-8D41-93B3-85C9-FED848036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26301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0" name="Line 36">
            <a:extLst>
              <a:ext uri="{FF2B5EF4-FFF2-40B4-BE49-F238E27FC236}">
                <a16:creationId xmlns:a16="http://schemas.microsoft.com/office/drawing/2014/main" id="{0C7E361D-3677-F7EA-B29C-2716E3B8D6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26301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" name="Line 37">
            <a:extLst>
              <a:ext uri="{FF2B5EF4-FFF2-40B4-BE49-F238E27FC236}">
                <a16:creationId xmlns:a16="http://schemas.microsoft.com/office/drawing/2014/main" id="{470EDE75-C662-B345-FDE0-12A92503F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26301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2" name="Line 38">
            <a:extLst>
              <a:ext uri="{FF2B5EF4-FFF2-40B4-BE49-F238E27FC236}">
                <a16:creationId xmlns:a16="http://schemas.microsoft.com/office/drawing/2014/main" id="{7EE15CDF-21F3-1721-E8C5-ACD626726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0696" y="26301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" name="Line 40">
            <a:extLst>
              <a:ext uri="{FF2B5EF4-FFF2-40B4-BE49-F238E27FC236}">
                <a16:creationId xmlns:a16="http://schemas.microsoft.com/office/drawing/2014/main" id="{F5DD1B22-DE1A-46F4-BFDD-EEA4DA8B0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31635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4" name="Line 42">
            <a:extLst>
              <a:ext uri="{FF2B5EF4-FFF2-40B4-BE49-F238E27FC236}">
                <a16:creationId xmlns:a16="http://schemas.microsoft.com/office/drawing/2014/main" id="{41F2C8A6-AFEF-D1F9-5ACE-FD3AAEC13F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31635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5" name="Line 44">
            <a:extLst>
              <a:ext uri="{FF2B5EF4-FFF2-40B4-BE49-F238E27FC236}">
                <a16:creationId xmlns:a16="http://schemas.microsoft.com/office/drawing/2014/main" id="{CAA6F93E-056C-B59D-D1C7-A5ABAE4E4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31635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6" name="Line 45">
            <a:extLst>
              <a:ext uri="{FF2B5EF4-FFF2-40B4-BE49-F238E27FC236}">
                <a16:creationId xmlns:a16="http://schemas.microsoft.com/office/drawing/2014/main" id="{D982D939-DF88-86EB-ED0D-6635269E1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31635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7" name="Line 47">
            <a:extLst>
              <a:ext uri="{FF2B5EF4-FFF2-40B4-BE49-F238E27FC236}">
                <a16:creationId xmlns:a16="http://schemas.microsoft.com/office/drawing/2014/main" id="{35F958D7-4B43-2D1C-B42B-C117B18E5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31635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8" name="Line 48">
            <a:extLst>
              <a:ext uri="{FF2B5EF4-FFF2-40B4-BE49-F238E27FC236}">
                <a16:creationId xmlns:a16="http://schemas.microsoft.com/office/drawing/2014/main" id="{05D892A1-E37E-6DBE-99DE-62126D238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31635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9" name="Line 49">
            <a:extLst>
              <a:ext uri="{FF2B5EF4-FFF2-40B4-BE49-F238E27FC236}">
                <a16:creationId xmlns:a16="http://schemas.microsoft.com/office/drawing/2014/main" id="{CBB4C01C-2A15-0D02-876A-21E3B323A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31635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0" name="Line 50">
            <a:extLst>
              <a:ext uri="{FF2B5EF4-FFF2-40B4-BE49-F238E27FC236}">
                <a16:creationId xmlns:a16="http://schemas.microsoft.com/office/drawing/2014/main" id="{A49B1DAD-229E-EFFE-D0AE-F78A4F2FB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0696" y="31635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1" name="Line 51">
            <a:extLst>
              <a:ext uri="{FF2B5EF4-FFF2-40B4-BE49-F238E27FC236}">
                <a16:creationId xmlns:a16="http://schemas.microsoft.com/office/drawing/2014/main" id="{A4CC039E-66E0-6786-4659-74A53AA17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096" y="36969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2" name="Line 52">
            <a:extLst>
              <a:ext uri="{FF2B5EF4-FFF2-40B4-BE49-F238E27FC236}">
                <a16:creationId xmlns:a16="http://schemas.microsoft.com/office/drawing/2014/main" id="{B3CA9B29-1274-D40C-75DD-86494D7F8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36969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3" name="Line 55">
            <a:extLst>
              <a:ext uri="{FF2B5EF4-FFF2-40B4-BE49-F238E27FC236}">
                <a16:creationId xmlns:a16="http://schemas.microsoft.com/office/drawing/2014/main" id="{64410ECA-B5F1-32F3-5D77-18DF95456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36969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" name="Line 56">
            <a:extLst>
              <a:ext uri="{FF2B5EF4-FFF2-40B4-BE49-F238E27FC236}">
                <a16:creationId xmlns:a16="http://schemas.microsoft.com/office/drawing/2014/main" id="{CE760156-45F7-C38B-EB2C-059A197FC1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36969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" name="Line 57">
            <a:extLst>
              <a:ext uri="{FF2B5EF4-FFF2-40B4-BE49-F238E27FC236}">
                <a16:creationId xmlns:a16="http://schemas.microsoft.com/office/drawing/2014/main" id="{42EA5242-7B0A-0A8E-A1CB-A23BCBE04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36969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" name="Line 58">
            <a:extLst>
              <a:ext uri="{FF2B5EF4-FFF2-40B4-BE49-F238E27FC236}">
                <a16:creationId xmlns:a16="http://schemas.microsoft.com/office/drawing/2014/main" id="{8FA9EDE6-1E80-AC66-0490-D4293AB781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1496" y="36969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" name="Line 62">
            <a:extLst>
              <a:ext uri="{FF2B5EF4-FFF2-40B4-BE49-F238E27FC236}">
                <a16:creationId xmlns:a16="http://schemas.microsoft.com/office/drawing/2014/main" id="{44ADE724-17CE-EE84-1577-B3621DE11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0696" y="36969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" name="Line 63">
            <a:extLst>
              <a:ext uri="{FF2B5EF4-FFF2-40B4-BE49-F238E27FC236}">
                <a16:creationId xmlns:a16="http://schemas.microsoft.com/office/drawing/2014/main" id="{22CE9E6A-502E-2553-2CB0-526135AC5E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096" y="4230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" name="Line 64">
            <a:extLst>
              <a:ext uri="{FF2B5EF4-FFF2-40B4-BE49-F238E27FC236}">
                <a16:creationId xmlns:a16="http://schemas.microsoft.com/office/drawing/2014/main" id="{8F7C575B-C80D-DBAA-881D-9A8456DFCF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42303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" name="Line 65">
            <a:extLst>
              <a:ext uri="{FF2B5EF4-FFF2-40B4-BE49-F238E27FC236}">
                <a16:creationId xmlns:a16="http://schemas.microsoft.com/office/drawing/2014/main" id="{D4E75816-61E7-B9D8-FB83-A78BF0FDF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2696" y="4230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" name="Line 67">
            <a:extLst>
              <a:ext uri="{FF2B5EF4-FFF2-40B4-BE49-F238E27FC236}">
                <a16:creationId xmlns:a16="http://schemas.microsoft.com/office/drawing/2014/main" id="{2C070D6F-822D-0819-08B7-750C29234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296" y="4230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" name="Line 69">
            <a:extLst>
              <a:ext uri="{FF2B5EF4-FFF2-40B4-BE49-F238E27FC236}">
                <a16:creationId xmlns:a16="http://schemas.microsoft.com/office/drawing/2014/main" id="{8CC976A2-02D0-DE91-3B4C-9E2F1C623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1896" y="4230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3" name="Line 73">
            <a:extLst>
              <a:ext uri="{FF2B5EF4-FFF2-40B4-BE49-F238E27FC236}">
                <a16:creationId xmlns:a16="http://schemas.microsoft.com/office/drawing/2014/main" id="{A3557137-D8C7-C290-C418-FC6AB2BCE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4230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4" name="Line 74">
            <a:extLst>
              <a:ext uri="{FF2B5EF4-FFF2-40B4-BE49-F238E27FC236}">
                <a16:creationId xmlns:a16="http://schemas.microsoft.com/office/drawing/2014/main" id="{B53DB34C-1D39-9CB3-98F8-3C8A99EB6816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163096" y="4763729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" name="Line 75">
            <a:extLst>
              <a:ext uri="{FF2B5EF4-FFF2-40B4-BE49-F238E27FC236}">
                <a16:creationId xmlns:a16="http://schemas.microsoft.com/office/drawing/2014/main" id="{EFB0DAF5-06C0-6228-664F-B66145126E91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163096" y="2096729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" name="Text Box 76">
            <a:extLst>
              <a:ext uri="{FF2B5EF4-FFF2-40B4-BE49-F238E27FC236}">
                <a16:creationId xmlns:a16="http://schemas.microsoft.com/office/drawing/2014/main" id="{D1DAA188-8E0D-1A66-51A5-A6168EE97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5896" y="1563329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</a:t>
            </a:r>
          </a:p>
        </p:txBody>
      </p:sp>
      <p:sp>
        <p:nvSpPr>
          <p:cNvPr id="57" name="Text Box 77">
            <a:extLst>
              <a:ext uri="{FF2B5EF4-FFF2-40B4-BE49-F238E27FC236}">
                <a16:creationId xmlns:a16="http://schemas.microsoft.com/office/drawing/2014/main" id="{3582425B-54EB-6837-DEFD-A56940661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2096" y="4306529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d</a:t>
            </a:r>
          </a:p>
        </p:txBody>
      </p:sp>
      <p:sp>
        <p:nvSpPr>
          <p:cNvPr id="58" name="Line 78">
            <a:extLst>
              <a:ext uri="{FF2B5EF4-FFF2-40B4-BE49-F238E27FC236}">
                <a16:creationId xmlns:a16="http://schemas.microsoft.com/office/drawing/2014/main" id="{5FF4CC84-081A-F553-B404-C636D9366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9296" y="15633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" name="Line 79">
            <a:extLst>
              <a:ext uri="{FF2B5EF4-FFF2-40B4-BE49-F238E27FC236}">
                <a16:creationId xmlns:a16="http://schemas.microsoft.com/office/drawing/2014/main" id="{BDA01970-06E6-798B-92FE-9988FDBF4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1096" y="47637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" name="Rectangle 3">
            <a:extLst>
              <a:ext uri="{FF2B5EF4-FFF2-40B4-BE49-F238E27FC236}">
                <a16:creationId xmlns:a16="http://schemas.microsoft.com/office/drawing/2014/main" id="{5F72264A-BCDD-6513-0FEF-2FB94313957A}"/>
              </a:ext>
            </a:extLst>
          </p:cNvPr>
          <p:cNvSpPr txBox="1">
            <a:spLocks noChangeArrowheads="1"/>
          </p:cNvSpPr>
          <p:nvPr/>
        </p:nvSpPr>
        <p:spPr>
          <a:xfrm>
            <a:off x="1020096" y="5048865"/>
            <a:ext cx="7772400" cy="17157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/>
              <a:t>None of the boundary is deleted</a:t>
            </a:r>
          </a:p>
          <a:p>
            <a:r>
              <a:rPr lang="en-US" altLang="en-US"/>
              <a:t>Every cell is reachable from every other cell.</a:t>
            </a:r>
          </a:p>
          <a:p>
            <a:r>
              <a:rPr lang="en-US" altLang="en-US"/>
              <a:t>There are no cycles – no cell can reach itself by a path unless it retraces some part of the path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793368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>
            <a:extLst>
              <a:ext uri="{FF2B5EF4-FFF2-40B4-BE49-F238E27FC236}">
                <a16:creationId xmlns:a16="http://schemas.microsoft.com/office/drawing/2014/main" id="{9C6A14C6-306F-4FFA-14C3-C262CDCC6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0550" y="1958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D9E2DEBA-1316-3A7C-3756-535676392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19589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13010FF0-8930-258A-50BB-AC13135E9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1958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9CFA15CD-CDA1-9977-2FFC-830863C7F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19589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3C6C5994-10FE-8912-282C-FAFA26AAD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1958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11AF9E2A-E234-79A1-51A5-92A328DAA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19589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91BCBF0C-925A-1AB6-E883-70DF4F2BB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1958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F41D193B-DF92-B671-8CA2-367024302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19589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49D08347-C768-491D-0109-E5C655DF8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1958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2C47676A-5FD8-DCDD-7A26-F59DD109D4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8550" y="19589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B35F22F6-20E7-0B64-8552-2AED8A840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950" y="24923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69F6E391-F6EE-0F6C-A58B-6B4DEF37F8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24923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E080981A-5ACC-FD68-0197-908D5DD4F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24923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0E4B90E2-5E5E-8572-D24B-313CD18E0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24923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00B1EDCA-1CF0-ADB8-9077-30CC49D86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24923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BD0D6C07-A199-9D69-945C-1D133E7FF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24923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6AB68D8E-6B03-CD9E-99C1-349A65BD6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24923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A74137AB-B827-C3A2-15EE-E0F9134A5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24923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DAE86191-5A24-364C-4167-8FABE99311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8550" y="24923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489089DD-8085-58CD-5674-27635B952D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0550" y="30257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2FEA9963-6711-58B3-328C-7F7260EFD9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30257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3A2915C2-5647-F1C0-E1DE-568537A8C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30257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" name="Line 27">
            <a:extLst>
              <a:ext uri="{FF2B5EF4-FFF2-40B4-BE49-F238E27FC236}">
                <a16:creationId xmlns:a16="http://schemas.microsoft.com/office/drawing/2014/main" id="{DC4EA1FD-CDBE-DEDC-37C1-29C7B2984A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30257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C5D541C5-0731-1797-A89F-C4F93759A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30257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" name="Line 29">
            <a:extLst>
              <a:ext uri="{FF2B5EF4-FFF2-40B4-BE49-F238E27FC236}">
                <a16:creationId xmlns:a16="http://schemas.microsoft.com/office/drawing/2014/main" id="{1BC85398-7A5B-CEA3-7598-AAA703BF7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30257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" name="Line 30">
            <a:extLst>
              <a:ext uri="{FF2B5EF4-FFF2-40B4-BE49-F238E27FC236}">
                <a16:creationId xmlns:a16="http://schemas.microsoft.com/office/drawing/2014/main" id="{E67507B8-1A26-2FBE-AB7E-B95E75ADA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8550" y="30257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0" name="Line 31">
            <a:extLst>
              <a:ext uri="{FF2B5EF4-FFF2-40B4-BE49-F238E27FC236}">
                <a16:creationId xmlns:a16="http://schemas.microsoft.com/office/drawing/2014/main" id="{491EFC2E-8B17-5A2D-2DCC-68D073410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0550" y="35591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7AC912B7-1D7F-198E-1B73-97477B2FB6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35591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2" name="Line 34">
            <a:extLst>
              <a:ext uri="{FF2B5EF4-FFF2-40B4-BE49-F238E27FC236}">
                <a16:creationId xmlns:a16="http://schemas.microsoft.com/office/drawing/2014/main" id="{D8395737-D0CE-5107-1BDB-713FD5E62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35591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" name="Line 35">
            <a:extLst>
              <a:ext uri="{FF2B5EF4-FFF2-40B4-BE49-F238E27FC236}">
                <a16:creationId xmlns:a16="http://schemas.microsoft.com/office/drawing/2014/main" id="{3F78BFE6-FE9E-25D2-BBBE-FD364EB7A8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35591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4" name="Line 36">
            <a:extLst>
              <a:ext uri="{FF2B5EF4-FFF2-40B4-BE49-F238E27FC236}">
                <a16:creationId xmlns:a16="http://schemas.microsoft.com/office/drawing/2014/main" id="{A5EC2FE7-1A0E-820A-53AA-8DC8B7279F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35591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5" name="Line 37">
            <a:extLst>
              <a:ext uri="{FF2B5EF4-FFF2-40B4-BE49-F238E27FC236}">
                <a16:creationId xmlns:a16="http://schemas.microsoft.com/office/drawing/2014/main" id="{E76F044F-BBED-A186-2CAA-1E385E135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35591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6" name="Line 38">
            <a:extLst>
              <a:ext uri="{FF2B5EF4-FFF2-40B4-BE49-F238E27FC236}">
                <a16:creationId xmlns:a16="http://schemas.microsoft.com/office/drawing/2014/main" id="{004ED1D8-0FBE-AFA2-609A-BC0F538AB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8550" y="35591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7" name="Line 39">
            <a:extLst>
              <a:ext uri="{FF2B5EF4-FFF2-40B4-BE49-F238E27FC236}">
                <a16:creationId xmlns:a16="http://schemas.microsoft.com/office/drawing/2014/main" id="{F24B1C89-D1EA-27A6-332D-DF1170C0D5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950" y="40925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8" name="Line 40">
            <a:extLst>
              <a:ext uri="{FF2B5EF4-FFF2-40B4-BE49-F238E27FC236}">
                <a16:creationId xmlns:a16="http://schemas.microsoft.com/office/drawing/2014/main" id="{6EBFDA2D-98AE-73E7-691B-410A6D528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0550" y="40925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9" name="Line 41">
            <a:extLst>
              <a:ext uri="{FF2B5EF4-FFF2-40B4-BE49-F238E27FC236}">
                <a16:creationId xmlns:a16="http://schemas.microsoft.com/office/drawing/2014/main" id="{8999E045-A4A9-2E43-3DC1-578D950F2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40925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0" name="Line 42">
            <a:extLst>
              <a:ext uri="{FF2B5EF4-FFF2-40B4-BE49-F238E27FC236}">
                <a16:creationId xmlns:a16="http://schemas.microsoft.com/office/drawing/2014/main" id="{EB2C113C-DB31-8695-D767-2F21E33B78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40925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1" name="Line 43">
            <a:extLst>
              <a:ext uri="{FF2B5EF4-FFF2-40B4-BE49-F238E27FC236}">
                <a16:creationId xmlns:a16="http://schemas.microsoft.com/office/drawing/2014/main" id="{15768213-8CBE-AC90-49FF-AED979FA3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40925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2" name="Line 44">
            <a:extLst>
              <a:ext uri="{FF2B5EF4-FFF2-40B4-BE49-F238E27FC236}">
                <a16:creationId xmlns:a16="http://schemas.microsoft.com/office/drawing/2014/main" id="{AA6A837F-DCCE-3839-F3EE-012C1A861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9350" y="40925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3" name="Line 45">
            <a:extLst>
              <a:ext uri="{FF2B5EF4-FFF2-40B4-BE49-F238E27FC236}">
                <a16:creationId xmlns:a16="http://schemas.microsoft.com/office/drawing/2014/main" id="{A56606D4-3E4A-1951-35EB-49D5065BD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8550" y="40925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" name="Line 46">
            <a:extLst>
              <a:ext uri="{FF2B5EF4-FFF2-40B4-BE49-F238E27FC236}">
                <a16:creationId xmlns:a16="http://schemas.microsoft.com/office/drawing/2014/main" id="{EBCC0304-E037-D3AB-B254-F7FA54353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950" y="4625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" name="Line 47">
            <a:extLst>
              <a:ext uri="{FF2B5EF4-FFF2-40B4-BE49-F238E27FC236}">
                <a16:creationId xmlns:a16="http://schemas.microsoft.com/office/drawing/2014/main" id="{1B7B911B-A7BE-08E3-244D-2EC13A280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0550" y="462597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" name="Line 49">
            <a:extLst>
              <a:ext uri="{FF2B5EF4-FFF2-40B4-BE49-F238E27FC236}">
                <a16:creationId xmlns:a16="http://schemas.microsoft.com/office/drawing/2014/main" id="{1D8BCA72-7DB3-84A2-8C2F-6E2BC7B15B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0150" y="4625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" name="Line 50">
            <a:extLst>
              <a:ext uri="{FF2B5EF4-FFF2-40B4-BE49-F238E27FC236}">
                <a16:creationId xmlns:a16="http://schemas.microsoft.com/office/drawing/2014/main" id="{FBE79A8D-B55B-A256-8BE9-3BD8CC405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750" y="4625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" name="Line 51">
            <a:extLst>
              <a:ext uri="{FF2B5EF4-FFF2-40B4-BE49-F238E27FC236}">
                <a16:creationId xmlns:a16="http://schemas.microsoft.com/office/drawing/2014/main" id="{FB90FE9A-5207-7DC9-87BF-32F7A85FA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4625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" name="Line 52">
            <a:extLst>
              <a:ext uri="{FF2B5EF4-FFF2-40B4-BE49-F238E27FC236}">
                <a16:creationId xmlns:a16="http://schemas.microsoft.com/office/drawing/2014/main" id="{135B965B-646C-5F6B-1D64-F10F48774A50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630950" y="5159379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" name="Line 53">
            <a:extLst>
              <a:ext uri="{FF2B5EF4-FFF2-40B4-BE49-F238E27FC236}">
                <a16:creationId xmlns:a16="http://schemas.microsoft.com/office/drawing/2014/main" id="{86D4EEB4-6D07-A875-8442-8D2105186DB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630950" y="2492379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" name="Text Box 54">
            <a:extLst>
              <a:ext uri="{FF2B5EF4-FFF2-40B4-BE49-F238E27FC236}">
                <a16:creationId xmlns:a16="http://schemas.microsoft.com/office/drawing/2014/main" id="{3BFD5312-BB92-56A9-5958-31A8FBCA0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150" y="1958979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</a:t>
            </a:r>
          </a:p>
        </p:txBody>
      </p:sp>
      <p:sp>
        <p:nvSpPr>
          <p:cNvPr id="52" name="Text Box 55">
            <a:extLst>
              <a:ext uri="{FF2B5EF4-FFF2-40B4-BE49-F238E27FC236}">
                <a16:creationId xmlns:a16="http://schemas.microsoft.com/office/drawing/2014/main" id="{6C0D7851-E54B-D68A-63CD-E20397399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8550" y="4702179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d</a:t>
            </a:r>
          </a:p>
        </p:txBody>
      </p:sp>
      <p:sp>
        <p:nvSpPr>
          <p:cNvPr id="53" name="Freeform 56">
            <a:extLst>
              <a:ext uri="{FF2B5EF4-FFF2-40B4-BE49-F238E27FC236}">
                <a16:creationId xmlns:a16="http://schemas.microsoft.com/office/drawing/2014/main" id="{0A66033D-55B4-5ACD-6975-A3CC7DF50090}"/>
              </a:ext>
            </a:extLst>
          </p:cNvPr>
          <p:cNvSpPr>
            <a:spLocks/>
          </p:cNvSpPr>
          <p:nvPr/>
        </p:nvSpPr>
        <p:spPr bwMode="auto">
          <a:xfrm>
            <a:off x="2415175" y="2752729"/>
            <a:ext cx="1949450" cy="2251075"/>
          </a:xfrm>
          <a:custGeom>
            <a:avLst/>
            <a:gdLst>
              <a:gd name="T0" fmla="*/ 76 w 1228"/>
              <a:gd name="T1" fmla="*/ 93 h 1418"/>
              <a:gd name="T2" fmla="*/ 26 w 1228"/>
              <a:gd name="T3" fmla="*/ 330 h 1418"/>
              <a:gd name="T4" fmla="*/ 0 w 1228"/>
              <a:gd name="T5" fmla="*/ 542 h 1418"/>
              <a:gd name="T6" fmla="*/ 9 w 1228"/>
              <a:gd name="T7" fmla="*/ 1067 h 1418"/>
              <a:gd name="T8" fmla="*/ 127 w 1228"/>
              <a:gd name="T9" fmla="*/ 1321 h 1418"/>
              <a:gd name="T10" fmla="*/ 381 w 1228"/>
              <a:gd name="T11" fmla="*/ 1406 h 1418"/>
              <a:gd name="T12" fmla="*/ 932 w 1228"/>
              <a:gd name="T13" fmla="*/ 1380 h 1418"/>
              <a:gd name="T14" fmla="*/ 983 w 1228"/>
              <a:gd name="T15" fmla="*/ 1330 h 1418"/>
              <a:gd name="T16" fmla="*/ 1093 w 1228"/>
              <a:gd name="T17" fmla="*/ 1262 h 1418"/>
              <a:gd name="T18" fmla="*/ 1178 w 1228"/>
              <a:gd name="T19" fmla="*/ 1126 h 1418"/>
              <a:gd name="T20" fmla="*/ 1228 w 1228"/>
              <a:gd name="T21" fmla="*/ 948 h 1418"/>
              <a:gd name="T22" fmla="*/ 1211 w 1228"/>
              <a:gd name="T23" fmla="*/ 788 h 1418"/>
              <a:gd name="T24" fmla="*/ 1203 w 1228"/>
              <a:gd name="T25" fmla="*/ 762 h 1418"/>
              <a:gd name="T26" fmla="*/ 1050 w 1228"/>
              <a:gd name="T27" fmla="*/ 737 h 1418"/>
              <a:gd name="T28" fmla="*/ 559 w 1228"/>
              <a:gd name="T29" fmla="*/ 711 h 1418"/>
              <a:gd name="T30" fmla="*/ 458 w 1228"/>
              <a:gd name="T31" fmla="*/ 677 h 1418"/>
              <a:gd name="T32" fmla="*/ 466 w 1228"/>
              <a:gd name="T33" fmla="*/ 516 h 1418"/>
              <a:gd name="T34" fmla="*/ 458 w 1228"/>
              <a:gd name="T35" fmla="*/ 203 h 1418"/>
              <a:gd name="T36" fmla="*/ 432 w 1228"/>
              <a:gd name="T37" fmla="*/ 152 h 1418"/>
              <a:gd name="T38" fmla="*/ 381 w 1228"/>
              <a:gd name="T39" fmla="*/ 127 h 1418"/>
              <a:gd name="T40" fmla="*/ 212 w 1228"/>
              <a:gd name="T41" fmla="*/ 0 h 1418"/>
              <a:gd name="T42" fmla="*/ 119 w 1228"/>
              <a:gd name="T43" fmla="*/ 59 h 1418"/>
              <a:gd name="T44" fmla="*/ 93 w 1228"/>
              <a:gd name="T45" fmla="*/ 76 h 1418"/>
              <a:gd name="T46" fmla="*/ 68 w 1228"/>
              <a:gd name="T47" fmla="*/ 101 h 1418"/>
              <a:gd name="T48" fmla="*/ 51 w 1228"/>
              <a:gd name="T49" fmla="*/ 161 h 1418"/>
              <a:gd name="T50" fmla="*/ 42 w 1228"/>
              <a:gd name="T51" fmla="*/ 195 h 14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228" h="1418">
                <a:moveTo>
                  <a:pt x="76" y="93"/>
                </a:moveTo>
                <a:cubicBezTo>
                  <a:pt x="38" y="170"/>
                  <a:pt x="52" y="250"/>
                  <a:pt x="26" y="330"/>
                </a:cubicBezTo>
                <a:cubicBezTo>
                  <a:pt x="17" y="402"/>
                  <a:pt x="6" y="470"/>
                  <a:pt x="0" y="542"/>
                </a:cubicBezTo>
                <a:cubicBezTo>
                  <a:pt x="3" y="717"/>
                  <a:pt x="4" y="892"/>
                  <a:pt x="9" y="1067"/>
                </a:cubicBezTo>
                <a:cubicBezTo>
                  <a:pt x="11" y="1127"/>
                  <a:pt x="62" y="1292"/>
                  <a:pt x="127" y="1321"/>
                </a:cubicBezTo>
                <a:cubicBezTo>
                  <a:pt x="208" y="1358"/>
                  <a:pt x="300" y="1365"/>
                  <a:pt x="381" y="1406"/>
                </a:cubicBezTo>
                <a:cubicBezTo>
                  <a:pt x="459" y="1404"/>
                  <a:pt x="821" y="1418"/>
                  <a:pt x="932" y="1380"/>
                </a:cubicBezTo>
                <a:cubicBezTo>
                  <a:pt x="949" y="1363"/>
                  <a:pt x="961" y="1338"/>
                  <a:pt x="983" y="1330"/>
                </a:cubicBezTo>
                <a:cubicBezTo>
                  <a:pt x="1021" y="1316"/>
                  <a:pt x="1064" y="1292"/>
                  <a:pt x="1093" y="1262"/>
                </a:cubicBezTo>
                <a:cubicBezTo>
                  <a:pt x="1131" y="1222"/>
                  <a:pt x="1153" y="1175"/>
                  <a:pt x="1178" y="1126"/>
                </a:cubicBezTo>
                <a:cubicBezTo>
                  <a:pt x="1192" y="1066"/>
                  <a:pt x="1214" y="1008"/>
                  <a:pt x="1228" y="948"/>
                </a:cubicBezTo>
                <a:cubicBezTo>
                  <a:pt x="1222" y="895"/>
                  <a:pt x="1218" y="841"/>
                  <a:pt x="1211" y="788"/>
                </a:cubicBezTo>
                <a:cubicBezTo>
                  <a:pt x="1210" y="779"/>
                  <a:pt x="1211" y="766"/>
                  <a:pt x="1203" y="762"/>
                </a:cubicBezTo>
                <a:cubicBezTo>
                  <a:pt x="1172" y="748"/>
                  <a:pt x="1086" y="743"/>
                  <a:pt x="1050" y="737"/>
                </a:cubicBezTo>
                <a:cubicBezTo>
                  <a:pt x="886" y="712"/>
                  <a:pt x="728" y="715"/>
                  <a:pt x="559" y="711"/>
                </a:cubicBezTo>
                <a:cubicBezTo>
                  <a:pt x="520" y="704"/>
                  <a:pt x="491" y="699"/>
                  <a:pt x="458" y="677"/>
                </a:cubicBezTo>
                <a:cubicBezTo>
                  <a:pt x="439" y="624"/>
                  <a:pt x="453" y="569"/>
                  <a:pt x="466" y="516"/>
                </a:cubicBezTo>
                <a:cubicBezTo>
                  <a:pt x="474" y="368"/>
                  <a:pt x="488" y="347"/>
                  <a:pt x="458" y="203"/>
                </a:cubicBezTo>
                <a:cubicBezTo>
                  <a:pt x="455" y="190"/>
                  <a:pt x="442" y="160"/>
                  <a:pt x="432" y="152"/>
                </a:cubicBezTo>
                <a:cubicBezTo>
                  <a:pt x="417" y="141"/>
                  <a:pt x="397" y="137"/>
                  <a:pt x="381" y="127"/>
                </a:cubicBezTo>
                <a:cubicBezTo>
                  <a:pt x="315" y="89"/>
                  <a:pt x="265" y="53"/>
                  <a:pt x="212" y="0"/>
                </a:cubicBezTo>
                <a:cubicBezTo>
                  <a:pt x="151" y="12"/>
                  <a:pt x="158" y="21"/>
                  <a:pt x="119" y="59"/>
                </a:cubicBezTo>
                <a:cubicBezTo>
                  <a:pt x="112" y="66"/>
                  <a:pt x="101" y="69"/>
                  <a:pt x="93" y="76"/>
                </a:cubicBezTo>
                <a:cubicBezTo>
                  <a:pt x="84" y="83"/>
                  <a:pt x="76" y="93"/>
                  <a:pt x="68" y="101"/>
                </a:cubicBezTo>
                <a:cubicBezTo>
                  <a:pt x="53" y="143"/>
                  <a:pt x="63" y="112"/>
                  <a:pt x="51" y="161"/>
                </a:cubicBezTo>
                <a:cubicBezTo>
                  <a:pt x="48" y="172"/>
                  <a:pt x="42" y="195"/>
                  <a:pt x="42" y="195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4" name="Line 57">
            <a:extLst>
              <a:ext uri="{FF2B5EF4-FFF2-40B4-BE49-F238E27FC236}">
                <a16:creationId xmlns:a16="http://schemas.microsoft.com/office/drawing/2014/main" id="{AE6C7FA0-3A7B-9A84-7DDF-33BD1052C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7150" y="19589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" name="Line 58">
            <a:extLst>
              <a:ext uri="{FF2B5EF4-FFF2-40B4-BE49-F238E27FC236}">
                <a16:creationId xmlns:a16="http://schemas.microsoft.com/office/drawing/2014/main" id="{752D74A6-BCD2-99C0-DD72-1618B37A55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8950" y="515937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" name="Rectangle 2">
            <a:extLst>
              <a:ext uri="{FF2B5EF4-FFF2-40B4-BE49-F238E27FC236}">
                <a16:creationId xmlns:a16="http://schemas.microsoft.com/office/drawing/2014/main" id="{86E44F96-AF5E-4BF4-16D7-080B7F4753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6209" y="5314952"/>
            <a:ext cx="4112341" cy="533398"/>
          </a:xfrm>
        </p:spPr>
        <p:txBody>
          <a:bodyPr>
            <a:no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 Cycle (not a good solution)</a:t>
            </a:r>
          </a:p>
        </p:txBody>
      </p:sp>
    </p:spTree>
    <p:extLst>
      <p:ext uri="{BB962C8B-B14F-4D97-AF65-F5344CB8AC3E}">
        <p14:creationId xmlns:p14="http://schemas.microsoft.com/office/powerpoint/2010/main" val="2657334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>
            <a:extLst>
              <a:ext uri="{FF2B5EF4-FFF2-40B4-BE49-F238E27FC236}">
                <a16:creationId xmlns:a16="http://schemas.microsoft.com/office/drawing/2014/main" id="{82B81325-D7E0-87F6-20F7-5F1219440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994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09877247-05B7-8377-83F1-ACA3DB75D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594" y="20942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070576DF-A284-EA27-1AD6-7B52ABFFDF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594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4B8B6DD-0698-578B-312F-8D035490F8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2D47F0AE-73EF-118F-9304-57A05F0E0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7794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5FAFAD6B-2AB5-7A7C-CA63-8F88B7BB15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7394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4D5C55B8-B656-18EF-C6A6-0707F538DB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994" y="20942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131144C6-80AD-1514-980F-F9524FF6A7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9394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DDF31269-C4F1-8F70-923E-3AB375232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594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0982CD1B-842D-E359-D9BF-DF4129D65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541CF820-EB9A-CD49-26D6-6F0E01F8B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7794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1AD426E5-55A6-FA2D-90FB-66CDA17DA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7394" y="26276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88685DF8-D6DD-5895-0B7F-3551478A7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994" y="26276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F082FA97-A636-EE8F-949B-D872AD349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994" y="31610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74E65C39-1562-A6F4-ED6A-A6F698F9F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994" y="31610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0626FF2A-98CA-ADFF-4FF5-62EF045C1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594" y="31610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811A5584-8182-8237-1C73-B57328B99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31610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14177D97-A0C2-5297-C454-EB5CFB785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7394" y="31610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DE9830C7-88CD-F5AB-CD63-346498DFE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994" y="31610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5205E704-1BA4-BE60-EE9C-081C6B5D1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994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E054FF7A-C762-2D9B-120B-4397F8CEC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594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" name="Line 24">
            <a:extLst>
              <a:ext uri="{FF2B5EF4-FFF2-40B4-BE49-F238E27FC236}">
                <a16:creationId xmlns:a16="http://schemas.microsoft.com/office/drawing/2014/main" id="{4C0F761E-8952-4E3F-28D6-0B240E2F8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E3165E6C-CBDB-3B70-90E6-F88191848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36944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CF4AC7C7-7488-0C6C-26E2-5FBD1CB70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7794" y="36944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32064FD3-23BE-222B-838D-BEAA6EEFC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7394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D0C8B691-45E1-4A66-F0CE-5F2070BAD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994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0" name="Line 29">
            <a:extLst>
              <a:ext uri="{FF2B5EF4-FFF2-40B4-BE49-F238E27FC236}">
                <a16:creationId xmlns:a16="http://schemas.microsoft.com/office/drawing/2014/main" id="{263C0AC4-A465-3368-5EBD-0B22F0AE7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9394" y="42278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" name="Line 30">
            <a:extLst>
              <a:ext uri="{FF2B5EF4-FFF2-40B4-BE49-F238E27FC236}">
                <a16:creationId xmlns:a16="http://schemas.microsoft.com/office/drawing/2014/main" id="{DD01C9F3-3EE6-AA9D-6FD9-03791B50E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994" y="42278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3F2F1392-CB57-2CF8-68AD-4AA624236E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594" y="42278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3E853302-4756-1546-C594-BFBA926C0D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42278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5B514607-8ACA-7411-FA31-FFEF92704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7794" y="42278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5" name="Line 34">
            <a:extLst>
              <a:ext uri="{FF2B5EF4-FFF2-40B4-BE49-F238E27FC236}">
                <a16:creationId xmlns:a16="http://schemas.microsoft.com/office/drawing/2014/main" id="{09A81265-97DA-2996-69B8-807ED24FB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994" y="42278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A0220E1F-F66E-630A-7028-BAFDD7394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994" y="4761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6673A1A1-CC67-00D7-A84B-D36A00A70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898194" y="4761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8492FE02-5358-9A43-45D7-55AD4735C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7394" y="4761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9" name="Line 38">
            <a:extLst>
              <a:ext uri="{FF2B5EF4-FFF2-40B4-BE49-F238E27FC236}">
                <a16:creationId xmlns:a16="http://schemas.microsoft.com/office/drawing/2014/main" id="{5F792182-FA1E-C3EE-D607-DC37C716165D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069394" y="5294671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0" name="Line 39">
            <a:extLst>
              <a:ext uri="{FF2B5EF4-FFF2-40B4-BE49-F238E27FC236}">
                <a16:creationId xmlns:a16="http://schemas.microsoft.com/office/drawing/2014/main" id="{38F3C8C4-964F-1A8F-CB34-56287C473950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069394" y="2627671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4487895B-C412-869D-5D54-2967DD660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594" y="2094271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</a:t>
            </a: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66D1DAED-D1C2-0992-D01A-F82B716A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6994" y="4837471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d</a:t>
            </a:r>
          </a:p>
        </p:txBody>
      </p:sp>
      <p:sp>
        <p:nvSpPr>
          <p:cNvPr id="43" name="Freeform 44">
            <a:extLst>
              <a:ext uri="{FF2B5EF4-FFF2-40B4-BE49-F238E27FC236}">
                <a16:creationId xmlns:a16="http://schemas.microsoft.com/office/drawing/2014/main" id="{9A81448E-F076-59C7-AA9E-59B5E1740955}"/>
              </a:ext>
            </a:extLst>
          </p:cNvPr>
          <p:cNvSpPr>
            <a:spLocks/>
          </p:cNvSpPr>
          <p:nvPr/>
        </p:nvSpPr>
        <p:spPr bwMode="auto">
          <a:xfrm>
            <a:off x="8013957" y="3457934"/>
            <a:ext cx="2058987" cy="1622425"/>
          </a:xfrm>
          <a:custGeom>
            <a:avLst/>
            <a:gdLst>
              <a:gd name="T0" fmla="*/ 1297 w 1297"/>
              <a:gd name="T1" fmla="*/ 1013 h 1022"/>
              <a:gd name="T2" fmla="*/ 534 w 1297"/>
              <a:gd name="T3" fmla="*/ 1005 h 1022"/>
              <a:gd name="T4" fmla="*/ 501 w 1297"/>
              <a:gd name="T5" fmla="*/ 996 h 1022"/>
              <a:gd name="T6" fmla="*/ 450 w 1297"/>
              <a:gd name="T7" fmla="*/ 861 h 1022"/>
              <a:gd name="T8" fmla="*/ 433 w 1297"/>
              <a:gd name="T9" fmla="*/ 742 h 1022"/>
              <a:gd name="T10" fmla="*/ 153 w 1297"/>
              <a:gd name="T11" fmla="*/ 666 h 1022"/>
              <a:gd name="T12" fmla="*/ 69 w 1297"/>
              <a:gd name="T13" fmla="*/ 573 h 1022"/>
              <a:gd name="T14" fmla="*/ 60 w 1297"/>
              <a:gd name="T15" fmla="*/ 539 h 1022"/>
              <a:gd name="T16" fmla="*/ 145 w 1297"/>
              <a:gd name="T17" fmla="*/ 47 h 1022"/>
              <a:gd name="T18" fmla="*/ 170 w 1297"/>
              <a:gd name="T19" fmla="*/ 13 h 1022"/>
              <a:gd name="T20" fmla="*/ 484 w 1297"/>
              <a:gd name="T21" fmla="*/ 47 h 1022"/>
              <a:gd name="T22" fmla="*/ 907 w 1297"/>
              <a:gd name="T23" fmla="*/ 47 h 10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297" h="1022">
                <a:moveTo>
                  <a:pt x="1297" y="1013"/>
                </a:moveTo>
                <a:cubicBezTo>
                  <a:pt x="1042" y="1022"/>
                  <a:pt x="789" y="1021"/>
                  <a:pt x="534" y="1005"/>
                </a:cubicBezTo>
                <a:cubicBezTo>
                  <a:pt x="523" y="1002"/>
                  <a:pt x="510" y="1002"/>
                  <a:pt x="501" y="996"/>
                </a:cubicBezTo>
                <a:cubicBezTo>
                  <a:pt x="480" y="982"/>
                  <a:pt x="459" y="890"/>
                  <a:pt x="450" y="861"/>
                </a:cubicBezTo>
                <a:cubicBezTo>
                  <a:pt x="446" y="821"/>
                  <a:pt x="458" y="773"/>
                  <a:pt x="433" y="742"/>
                </a:cubicBezTo>
                <a:cubicBezTo>
                  <a:pt x="382" y="679"/>
                  <a:pt x="212" y="669"/>
                  <a:pt x="153" y="666"/>
                </a:cubicBezTo>
                <a:cubicBezTo>
                  <a:pt x="117" y="642"/>
                  <a:pt x="100" y="604"/>
                  <a:pt x="69" y="573"/>
                </a:cubicBezTo>
                <a:cubicBezTo>
                  <a:pt x="66" y="562"/>
                  <a:pt x="60" y="551"/>
                  <a:pt x="60" y="539"/>
                </a:cubicBezTo>
                <a:cubicBezTo>
                  <a:pt x="60" y="499"/>
                  <a:pt x="0" y="119"/>
                  <a:pt x="145" y="47"/>
                </a:cubicBezTo>
                <a:cubicBezTo>
                  <a:pt x="153" y="36"/>
                  <a:pt x="156" y="15"/>
                  <a:pt x="170" y="13"/>
                </a:cubicBezTo>
                <a:cubicBezTo>
                  <a:pt x="275" y="0"/>
                  <a:pt x="381" y="33"/>
                  <a:pt x="484" y="47"/>
                </a:cubicBezTo>
                <a:cubicBezTo>
                  <a:pt x="617" y="95"/>
                  <a:pt x="907" y="47"/>
                  <a:pt x="907" y="47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" name="Freeform 45">
            <a:extLst>
              <a:ext uri="{FF2B5EF4-FFF2-40B4-BE49-F238E27FC236}">
                <a16:creationId xmlns:a16="http://schemas.microsoft.com/office/drawing/2014/main" id="{C3039DC4-CF1F-4721-BA11-520052EA7D2C}"/>
              </a:ext>
            </a:extLst>
          </p:cNvPr>
          <p:cNvSpPr>
            <a:spLocks/>
          </p:cNvSpPr>
          <p:nvPr/>
        </p:nvSpPr>
        <p:spPr bwMode="auto">
          <a:xfrm>
            <a:off x="7477382" y="2349859"/>
            <a:ext cx="2286000" cy="1208087"/>
          </a:xfrm>
          <a:custGeom>
            <a:avLst/>
            <a:gdLst>
              <a:gd name="T0" fmla="*/ 1237 w 1440"/>
              <a:gd name="T1" fmla="*/ 745 h 761"/>
              <a:gd name="T2" fmla="*/ 1440 w 1440"/>
              <a:gd name="T3" fmla="*/ 627 h 761"/>
              <a:gd name="T4" fmla="*/ 1415 w 1440"/>
              <a:gd name="T5" fmla="*/ 500 h 761"/>
              <a:gd name="T6" fmla="*/ 1008 w 1440"/>
              <a:gd name="T7" fmla="*/ 347 h 761"/>
              <a:gd name="T8" fmla="*/ 576 w 1440"/>
              <a:gd name="T9" fmla="*/ 322 h 761"/>
              <a:gd name="T10" fmla="*/ 407 w 1440"/>
              <a:gd name="T11" fmla="*/ 246 h 761"/>
              <a:gd name="T12" fmla="*/ 373 w 1440"/>
              <a:gd name="T13" fmla="*/ 229 h 761"/>
              <a:gd name="T14" fmla="*/ 313 w 1440"/>
              <a:gd name="T15" fmla="*/ 102 h 761"/>
              <a:gd name="T16" fmla="*/ 263 w 1440"/>
              <a:gd name="T17" fmla="*/ 59 h 761"/>
              <a:gd name="T18" fmla="*/ 68 w 1440"/>
              <a:gd name="T19" fmla="*/ 0 h 761"/>
              <a:gd name="T20" fmla="*/ 0 w 1440"/>
              <a:gd name="T21" fmla="*/ 8 h 7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40" h="761">
                <a:moveTo>
                  <a:pt x="1237" y="745"/>
                </a:moveTo>
                <a:cubicBezTo>
                  <a:pt x="1392" y="736"/>
                  <a:pt x="1392" y="761"/>
                  <a:pt x="1440" y="627"/>
                </a:cubicBezTo>
                <a:cubicBezTo>
                  <a:pt x="1436" y="600"/>
                  <a:pt x="1435" y="525"/>
                  <a:pt x="1415" y="500"/>
                </a:cubicBezTo>
                <a:cubicBezTo>
                  <a:pt x="1313" y="376"/>
                  <a:pt x="1158" y="368"/>
                  <a:pt x="1008" y="347"/>
                </a:cubicBezTo>
                <a:cubicBezTo>
                  <a:pt x="870" y="303"/>
                  <a:pt x="719" y="344"/>
                  <a:pt x="576" y="322"/>
                </a:cubicBezTo>
                <a:cubicBezTo>
                  <a:pt x="531" y="291"/>
                  <a:pt x="462" y="259"/>
                  <a:pt x="407" y="246"/>
                </a:cubicBezTo>
                <a:cubicBezTo>
                  <a:pt x="396" y="240"/>
                  <a:pt x="382" y="238"/>
                  <a:pt x="373" y="229"/>
                </a:cubicBezTo>
                <a:cubicBezTo>
                  <a:pt x="335" y="191"/>
                  <a:pt x="356" y="137"/>
                  <a:pt x="313" y="102"/>
                </a:cubicBezTo>
                <a:cubicBezTo>
                  <a:pt x="296" y="88"/>
                  <a:pt x="283" y="69"/>
                  <a:pt x="263" y="59"/>
                </a:cubicBezTo>
                <a:cubicBezTo>
                  <a:pt x="208" y="31"/>
                  <a:pt x="129" y="19"/>
                  <a:pt x="68" y="0"/>
                </a:cubicBezTo>
                <a:cubicBezTo>
                  <a:pt x="45" y="3"/>
                  <a:pt x="0" y="8"/>
                  <a:pt x="0" y="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" name="Freeform 46">
            <a:extLst>
              <a:ext uri="{FF2B5EF4-FFF2-40B4-BE49-F238E27FC236}">
                <a16:creationId xmlns:a16="http://schemas.microsoft.com/office/drawing/2014/main" id="{4807E2F8-14F1-F761-0493-21A4FA3AAC69}"/>
              </a:ext>
            </a:extLst>
          </p:cNvPr>
          <p:cNvSpPr>
            <a:spLocks/>
          </p:cNvSpPr>
          <p:nvPr/>
        </p:nvSpPr>
        <p:spPr bwMode="auto">
          <a:xfrm>
            <a:off x="7436107" y="4488221"/>
            <a:ext cx="1385887" cy="590550"/>
          </a:xfrm>
          <a:custGeom>
            <a:avLst/>
            <a:gdLst>
              <a:gd name="T0" fmla="*/ 873 w 873"/>
              <a:gd name="T1" fmla="*/ 339 h 372"/>
              <a:gd name="T2" fmla="*/ 60 w 873"/>
              <a:gd name="T3" fmla="*/ 279 h 372"/>
              <a:gd name="T4" fmla="*/ 34 w 873"/>
              <a:gd name="T5" fmla="*/ 51 h 372"/>
              <a:gd name="T6" fmla="*/ 43 w 873"/>
              <a:gd name="T7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3" h="372">
                <a:moveTo>
                  <a:pt x="873" y="339"/>
                </a:moveTo>
                <a:cubicBezTo>
                  <a:pt x="603" y="352"/>
                  <a:pt x="319" y="372"/>
                  <a:pt x="60" y="279"/>
                </a:cubicBezTo>
                <a:cubicBezTo>
                  <a:pt x="0" y="201"/>
                  <a:pt x="24" y="182"/>
                  <a:pt x="34" y="51"/>
                </a:cubicBezTo>
                <a:cubicBezTo>
                  <a:pt x="35" y="34"/>
                  <a:pt x="43" y="0"/>
                  <a:pt x="43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" name="Freeform 48">
            <a:extLst>
              <a:ext uri="{FF2B5EF4-FFF2-40B4-BE49-F238E27FC236}">
                <a16:creationId xmlns:a16="http://schemas.microsoft.com/office/drawing/2014/main" id="{12F1D687-1DE1-D835-9B30-15D58EF0D5DE}"/>
              </a:ext>
            </a:extLst>
          </p:cNvPr>
          <p:cNvSpPr>
            <a:spLocks/>
          </p:cNvSpPr>
          <p:nvPr/>
        </p:nvSpPr>
        <p:spPr bwMode="auto">
          <a:xfrm>
            <a:off x="8458457" y="2316521"/>
            <a:ext cx="2062162" cy="2762250"/>
          </a:xfrm>
          <a:custGeom>
            <a:avLst/>
            <a:gdLst>
              <a:gd name="T0" fmla="*/ 813 w 1299"/>
              <a:gd name="T1" fmla="*/ 1740 h 1740"/>
              <a:gd name="T2" fmla="*/ 805 w 1299"/>
              <a:gd name="T3" fmla="*/ 1622 h 1740"/>
              <a:gd name="T4" fmla="*/ 822 w 1299"/>
              <a:gd name="T5" fmla="*/ 1436 h 1740"/>
              <a:gd name="T6" fmla="*/ 1110 w 1299"/>
              <a:gd name="T7" fmla="*/ 1368 h 1740"/>
              <a:gd name="T8" fmla="*/ 1169 w 1299"/>
              <a:gd name="T9" fmla="*/ 1325 h 1740"/>
              <a:gd name="T10" fmla="*/ 1203 w 1299"/>
              <a:gd name="T11" fmla="*/ 1275 h 1740"/>
              <a:gd name="T12" fmla="*/ 1262 w 1299"/>
              <a:gd name="T13" fmla="*/ 1029 h 1740"/>
              <a:gd name="T14" fmla="*/ 1279 w 1299"/>
              <a:gd name="T15" fmla="*/ 478 h 1740"/>
              <a:gd name="T16" fmla="*/ 1245 w 1299"/>
              <a:gd name="T17" fmla="*/ 199 h 1740"/>
              <a:gd name="T18" fmla="*/ 1152 w 1299"/>
              <a:gd name="T19" fmla="*/ 114 h 1740"/>
              <a:gd name="T20" fmla="*/ 881 w 1299"/>
              <a:gd name="T21" fmla="*/ 55 h 1740"/>
              <a:gd name="T22" fmla="*/ 449 w 1299"/>
              <a:gd name="T23" fmla="*/ 38 h 1740"/>
              <a:gd name="T24" fmla="*/ 0 w 1299"/>
              <a:gd name="T25" fmla="*/ 72 h 17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299" h="1740">
                <a:moveTo>
                  <a:pt x="813" y="1740"/>
                </a:moveTo>
                <a:cubicBezTo>
                  <a:pt x="810" y="1701"/>
                  <a:pt x="805" y="1661"/>
                  <a:pt x="805" y="1622"/>
                </a:cubicBezTo>
                <a:cubicBezTo>
                  <a:pt x="805" y="1560"/>
                  <a:pt x="783" y="1484"/>
                  <a:pt x="822" y="1436"/>
                </a:cubicBezTo>
                <a:cubicBezTo>
                  <a:pt x="878" y="1367"/>
                  <a:pt x="1048" y="1371"/>
                  <a:pt x="1110" y="1368"/>
                </a:cubicBezTo>
                <a:cubicBezTo>
                  <a:pt x="1144" y="1351"/>
                  <a:pt x="1146" y="1355"/>
                  <a:pt x="1169" y="1325"/>
                </a:cubicBezTo>
                <a:cubicBezTo>
                  <a:pt x="1181" y="1309"/>
                  <a:pt x="1203" y="1275"/>
                  <a:pt x="1203" y="1275"/>
                </a:cubicBezTo>
                <a:cubicBezTo>
                  <a:pt x="1217" y="1194"/>
                  <a:pt x="1214" y="1099"/>
                  <a:pt x="1262" y="1029"/>
                </a:cubicBezTo>
                <a:cubicBezTo>
                  <a:pt x="1267" y="845"/>
                  <a:pt x="1279" y="662"/>
                  <a:pt x="1279" y="478"/>
                </a:cubicBezTo>
                <a:cubicBezTo>
                  <a:pt x="1279" y="387"/>
                  <a:pt x="1299" y="279"/>
                  <a:pt x="1245" y="199"/>
                </a:cubicBezTo>
                <a:cubicBezTo>
                  <a:pt x="1229" y="146"/>
                  <a:pt x="1199" y="140"/>
                  <a:pt x="1152" y="114"/>
                </a:cubicBezTo>
                <a:cubicBezTo>
                  <a:pt x="1057" y="61"/>
                  <a:pt x="988" y="61"/>
                  <a:pt x="881" y="55"/>
                </a:cubicBezTo>
                <a:cubicBezTo>
                  <a:pt x="717" y="0"/>
                  <a:pt x="719" y="31"/>
                  <a:pt x="449" y="38"/>
                </a:cubicBezTo>
                <a:cubicBezTo>
                  <a:pt x="301" y="66"/>
                  <a:pt x="135" y="0"/>
                  <a:pt x="0" y="7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" name="Freeform 49">
            <a:extLst>
              <a:ext uri="{FF2B5EF4-FFF2-40B4-BE49-F238E27FC236}">
                <a16:creationId xmlns:a16="http://schemas.microsoft.com/office/drawing/2014/main" id="{887F63E9-F71A-8602-778E-18C93478C1F1}"/>
              </a:ext>
            </a:extLst>
          </p:cNvPr>
          <p:cNvSpPr>
            <a:spLocks/>
          </p:cNvSpPr>
          <p:nvPr/>
        </p:nvSpPr>
        <p:spPr bwMode="auto">
          <a:xfrm>
            <a:off x="7288469" y="2740384"/>
            <a:ext cx="781050" cy="1290637"/>
          </a:xfrm>
          <a:custGeom>
            <a:avLst/>
            <a:gdLst>
              <a:gd name="T0" fmla="*/ 492 w 492"/>
              <a:gd name="T1" fmla="*/ 0 h 813"/>
              <a:gd name="T2" fmla="*/ 212 w 492"/>
              <a:gd name="T3" fmla="*/ 33 h 813"/>
              <a:gd name="T4" fmla="*/ 60 w 492"/>
              <a:gd name="T5" fmla="*/ 135 h 813"/>
              <a:gd name="T6" fmla="*/ 51 w 492"/>
              <a:gd name="T7" fmla="*/ 161 h 813"/>
              <a:gd name="T8" fmla="*/ 17 w 492"/>
              <a:gd name="T9" fmla="*/ 211 h 813"/>
              <a:gd name="T10" fmla="*/ 0 w 492"/>
              <a:gd name="T11" fmla="*/ 321 h 813"/>
              <a:gd name="T12" fmla="*/ 9 w 492"/>
              <a:gd name="T13" fmla="*/ 813 h 8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2" h="813">
                <a:moveTo>
                  <a:pt x="492" y="0"/>
                </a:moveTo>
                <a:cubicBezTo>
                  <a:pt x="399" y="11"/>
                  <a:pt x="306" y="22"/>
                  <a:pt x="212" y="33"/>
                </a:cubicBezTo>
                <a:cubicBezTo>
                  <a:pt x="151" y="49"/>
                  <a:pt x="90" y="76"/>
                  <a:pt x="60" y="135"/>
                </a:cubicBezTo>
                <a:cubicBezTo>
                  <a:pt x="56" y="143"/>
                  <a:pt x="56" y="153"/>
                  <a:pt x="51" y="161"/>
                </a:cubicBezTo>
                <a:cubicBezTo>
                  <a:pt x="41" y="179"/>
                  <a:pt x="17" y="211"/>
                  <a:pt x="17" y="211"/>
                </a:cubicBezTo>
                <a:cubicBezTo>
                  <a:pt x="8" y="250"/>
                  <a:pt x="0" y="278"/>
                  <a:pt x="0" y="321"/>
                </a:cubicBezTo>
                <a:cubicBezTo>
                  <a:pt x="0" y="485"/>
                  <a:pt x="9" y="813"/>
                  <a:pt x="9" y="81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" name="Freeform 50">
            <a:extLst>
              <a:ext uri="{FF2B5EF4-FFF2-40B4-BE49-F238E27FC236}">
                <a16:creationId xmlns:a16="http://schemas.microsoft.com/office/drawing/2014/main" id="{FBFDFB1E-E40D-0E64-DC02-E5F2010A5BB2}"/>
              </a:ext>
            </a:extLst>
          </p:cNvPr>
          <p:cNvSpPr>
            <a:spLocks/>
          </p:cNvSpPr>
          <p:nvPr/>
        </p:nvSpPr>
        <p:spPr bwMode="auto">
          <a:xfrm>
            <a:off x="8580694" y="3532546"/>
            <a:ext cx="66675" cy="565150"/>
          </a:xfrm>
          <a:custGeom>
            <a:avLst/>
            <a:gdLst>
              <a:gd name="T0" fmla="*/ 42 w 42"/>
              <a:gd name="T1" fmla="*/ 0 h 356"/>
              <a:gd name="T2" fmla="*/ 0 w 42"/>
              <a:gd name="T3" fmla="*/ 204 h 356"/>
              <a:gd name="T4" fmla="*/ 8 w 42"/>
              <a:gd name="T5" fmla="*/ 356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" h="356">
                <a:moveTo>
                  <a:pt x="42" y="0"/>
                </a:moveTo>
                <a:cubicBezTo>
                  <a:pt x="34" y="72"/>
                  <a:pt x="16" y="134"/>
                  <a:pt x="0" y="204"/>
                </a:cubicBezTo>
                <a:cubicBezTo>
                  <a:pt x="3" y="255"/>
                  <a:pt x="8" y="356"/>
                  <a:pt x="8" y="356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" name="Freeform 51">
            <a:extLst>
              <a:ext uri="{FF2B5EF4-FFF2-40B4-BE49-F238E27FC236}">
                <a16:creationId xmlns:a16="http://schemas.microsoft.com/office/drawing/2014/main" id="{69183A36-53F4-D4D3-67FB-8A8EFF2CD74A}"/>
              </a:ext>
            </a:extLst>
          </p:cNvPr>
          <p:cNvSpPr>
            <a:spLocks/>
          </p:cNvSpPr>
          <p:nvPr/>
        </p:nvSpPr>
        <p:spPr bwMode="auto">
          <a:xfrm>
            <a:off x="9171244" y="3989746"/>
            <a:ext cx="727075" cy="552450"/>
          </a:xfrm>
          <a:custGeom>
            <a:avLst/>
            <a:gdLst>
              <a:gd name="T0" fmla="*/ 458 w 458"/>
              <a:gd name="T1" fmla="*/ 348 h 348"/>
              <a:gd name="T2" fmla="*/ 432 w 458"/>
              <a:gd name="T3" fmla="*/ 204 h 348"/>
              <a:gd name="T4" fmla="*/ 415 w 458"/>
              <a:gd name="T5" fmla="*/ 102 h 348"/>
              <a:gd name="T6" fmla="*/ 407 w 458"/>
              <a:gd name="T7" fmla="*/ 77 h 348"/>
              <a:gd name="T8" fmla="*/ 280 w 458"/>
              <a:gd name="T9" fmla="*/ 0 h 348"/>
              <a:gd name="T10" fmla="*/ 0 w 458"/>
              <a:gd name="T11" fmla="*/ 17 h 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8" h="348">
                <a:moveTo>
                  <a:pt x="458" y="348"/>
                </a:moveTo>
                <a:cubicBezTo>
                  <a:pt x="450" y="300"/>
                  <a:pt x="449" y="250"/>
                  <a:pt x="432" y="204"/>
                </a:cubicBezTo>
                <a:cubicBezTo>
                  <a:pt x="426" y="170"/>
                  <a:pt x="422" y="136"/>
                  <a:pt x="415" y="102"/>
                </a:cubicBezTo>
                <a:cubicBezTo>
                  <a:pt x="413" y="93"/>
                  <a:pt x="413" y="83"/>
                  <a:pt x="407" y="77"/>
                </a:cubicBezTo>
                <a:cubicBezTo>
                  <a:pt x="375" y="45"/>
                  <a:pt x="321" y="21"/>
                  <a:pt x="280" y="0"/>
                </a:cubicBezTo>
                <a:cubicBezTo>
                  <a:pt x="189" y="6"/>
                  <a:pt x="91" y="17"/>
                  <a:pt x="0" y="17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" name="Line 52">
            <a:extLst>
              <a:ext uri="{FF2B5EF4-FFF2-40B4-BE49-F238E27FC236}">
                <a16:creationId xmlns:a16="http://schemas.microsoft.com/office/drawing/2014/main" id="{E3E58E47-1B65-42D3-D58B-E35A21A975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5594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" name="Line 53">
            <a:extLst>
              <a:ext uri="{FF2B5EF4-FFF2-40B4-BE49-F238E27FC236}">
                <a16:creationId xmlns:a16="http://schemas.microsoft.com/office/drawing/2014/main" id="{48A9FEDF-CD8C-ED2D-43D7-F2B4163EF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7394" y="5294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7" name="Line 4">
            <a:extLst>
              <a:ext uri="{FF2B5EF4-FFF2-40B4-BE49-F238E27FC236}">
                <a16:creationId xmlns:a16="http://schemas.microsoft.com/office/drawing/2014/main" id="{3FE5B6F6-03F2-31D8-C746-6494F1475A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418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" name="Line 5">
            <a:extLst>
              <a:ext uri="{FF2B5EF4-FFF2-40B4-BE49-F238E27FC236}">
                <a16:creationId xmlns:a16="http://schemas.microsoft.com/office/drawing/2014/main" id="{668A708D-0580-7091-FA22-A71334F56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018" y="20942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" name="Line 6">
            <a:extLst>
              <a:ext uri="{FF2B5EF4-FFF2-40B4-BE49-F238E27FC236}">
                <a16:creationId xmlns:a16="http://schemas.microsoft.com/office/drawing/2014/main" id="{BC5549BC-6FE5-68AA-08F8-9823D3EF70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018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" name="Line 8">
            <a:extLst>
              <a:ext uri="{FF2B5EF4-FFF2-40B4-BE49-F238E27FC236}">
                <a16:creationId xmlns:a16="http://schemas.microsoft.com/office/drawing/2014/main" id="{9165AF08-3317-9253-82BC-D4C65EC33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" name="Line 10">
            <a:extLst>
              <a:ext uri="{FF2B5EF4-FFF2-40B4-BE49-F238E27FC236}">
                <a16:creationId xmlns:a16="http://schemas.microsoft.com/office/drawing/2014/main" id="{7139E20C-F328-F551-59D0-189F3C34B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1218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" name="Line 12">
            <a:extLst>
              <a:ext uri="{FF2B5EF4-FFF2-40B4-BE49-F238E27FC236}">
                <a16:creationId xmlns:a16="http://schemas.microsoft.com/office/drawing/2014/main" id="{00D06E71-6B27-5E37-13FF-656B1D50A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0818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3" name="Line 13">
            <a:extLst>
              <a:ext uri="{FF2B5EF4-FFF2-40B4-BE49-F238E27FC236}">
                <a16:creationId xmlns:a16="http://schemas.microsoft.com/office/drawing/2014/main" id="{3B72C42F-A2B6-1850-39AF-D809EC8D5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0418" y="20942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4" name="Line 14">
            <a:extLst>
              <a:ext uri="{FF2B5EF4-FFF2-40B4-BE49-F238E27FC236}">
                <a16:creationId xmlns:a16="http://schemas.microsoft.com/office/drawing/2014/main" id="{685DE8F1-51C7-3EC0-837A-6E3A1692E4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818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5" name="Line 15">
            <a:extLst>
              <a:ext uri="{FF2B5EF4-FFF2-40B4-BE49-F238E27FC236}">
                <a16:creationId xmlns:a16="http://schemas.microsoft.com/office/drawing/2014/main" id="{CD5C159A-61B8-6911-3D67-94286F55D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018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0E7D9E14-480A-568D-38AA-3D2DB6372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7" name="Line 19">
            <a:extLst>
              <a:ext uri="{FF2B5EF4-FFF2-40B4-BE49-F238E27FC236}">
                <a16:creationId xmlns:a16="http://schemas.microsoft.com/office/drawing/2014/main" id="{FF170A5E-5D62-5C41-EA2B-85AA0BA5C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1218" y="2627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8" name="Line 20">
            <a:extLst>
              <a:ext uri="{FF2B5EF4-FFF2-40B4-BE49-F238E27FC236}">
                <a16:creationId xmlns:a16="http://schemas.microsoft.com/office/drawing/2014/main" id="{8E977FEE-E6B1-E0B5-0B36-6F3836A34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0818" y="26276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9" name="Line 22">
            <a:extLst>
              <a:ext uri="{FF2B5EF4-FFF2-40B4-BE49-F238E27FC236}">
                <a16:creationId xmlns:a16="http://schemas.microsoft.com/office/drawing/2014/main" id="{796E94F9-A4A1-66E6-01E5-7443A52B3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0418" y="26276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Line 23">
            <a:extLst>
              <a:ext uri="{FF2B5EF4-FFF2-40B4-BE49-F238E27FC236}">
                <a16:creationId xmlns:a16="http://schemas.microsoft.com/office/drawing/2014/main" id="{588326C8-9B12-4C1C-429B-E6C01AE20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418" y="31610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1" name="Line 24">
            <a:extLst>
              <a:ext uri="{FF2B5EF4-FFF2-40B4-BE49-F238E27FC236}">
                <a16:creationId xmlns:a16="http://schemas.microsoft.com/office/drawing/2014/main" id="{FA244EFE-7F4F-8607-D145-887A66AF8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418" y="31610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2" name="Line 26">
            <a:extLst>
              <a:ext uri="{FF2B5EF4-FFF2-40B4-BE49-F238E27FC236}">
                <a16:creationId xmlns:a16="http://schemas.microsoft.com/office/drawing/2014/main" id="{48931D7F-1A09-E2A4-7BF5-9B3D42594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018" y="31610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3" name="Line 27">
            <a:extLst>
              <a:ext uri="{FF2B5EF4-FFF2-40B4-BE49-F238E27FC236}">
                <a16:creationId xmlns:a16="http://schemas.microsoft.com/office/drawing/2014/main" id="{490D7CC2-3191-3756-E7FA-4D11C2371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31610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4" name="Line 29">
            <a:extLst>
              <a:ext uri="{FF2B5EF4-FFF2-40B4-BE49-F238E27FC236}">
                <a16:creationId xmlns:a16="http://schemas.microsoft.com/office/drawing/2014/main" id="{1D87A639-DC06-55B5-1410-5BCA7FBE2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0818" y="31610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5" name="Line 31">
            <a:extLst>
              <a:ext uri="{FF2B5EF4-FFF2-40B4-BE49-F238E27FC236}">
                <a16:creationId xmlns:a16="http://schemas.microsoft.com/office/drawing/2014/main" id="{83222040-7A73-FB1D-4892-DA6F79F8D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0418" y="31610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6" name="Line 32">
            <a:extLst>
              <a:ext uri="{FF2B5EF4-FFF2-40B4-BE49-F238E27FC236}">
                <a16:creationId xmlns:a16="http://schemas.microsoft.com/office/drawing/2014/main" id="{DAD40687-911C-23E2-25E4-FD276F091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418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7" name="Line 33">
            <a:extLst>
              <a:ext uri="{FF2B5EF4-FFF2-40B4-BE49-F238E27FC236}">
                <a16:creationId xmlns:a16="http://schemas.microsoft.com/office/drawing/2014/main" id="{7ECE41D6-386C-097E-4733-6CDE89F40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018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8" name="Line 34">
            <a:extLst>
              <a:ext uri="{FF2B5EF4-FFF2-40B4-BE49-F238E27FC236}">
                <a16:creationId xmlns:a16="http://schemas.microsoft.com/office/drawing/2014/main" id="{B3A00F76-09BA-8C1E-AFC3-8BF59E6CA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9" name="Line 35">
            <a:extLst>
              <a:ext uri="{FF2B5EF4-FFF2-40B4-BE49-F238E27FC236}">
                <a16:creationId xmlns:a16="http://schemas.microsoft.com/office/drawing/2014/main" id="{E4AA1EFE-5E91-190D-E677-6529974AB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36944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0" name="Line 36">
            <a:extLst>
              <a:ext uri="{FF2B5EF4-FFF2-40B4-BE49-F238E27FC236}">
                <a16:creationId xmlns:a16="http://schemas.microsoft.com/office/drawing/2014/main" id="{910EF88A-D5E6-183D-AE77-C76A6E165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1218" y="36944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1" name="Line 37">
            <a:extLst>
              <a:ext uri="{FF2B5EF4-FFF2-40B4-BE49-F238E27FC236}">
                <a16:creationId xmlns:a16="http://schemas.microsoft.com/office/drawing/2014/main" id="{0F87B967-220D-8F4E-E66D-6BAAF9A2D8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0818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2" name="Line 39">
            <a:extLst>
              <a:ext uri="{FF2B5EF4-FFF2-40B4-BE49-F238E27FC236}">
                <a16:creationId xmlns:a16="http://schemas.microsoft.com/office/drawing/2014/main" id="{AB96063A-2280-E984-821E-4B9B33B74C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0418" y="36944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3" name="Line 40">
            <a:extLst>
              <a:ext uri="{FF2B5EF4-FFF2-40B4-BE49-F238E27FC236}">
                <a16:creationId xmlns:a16="http://schemas.microsoft.com/office/drawing/2014/main" id="{AF1724CC-81A1-DF86-C025-C1A0DE4A8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818" y="42278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4" name="Line 41">
            <a:extLst>
              <a:ext uri="{FF2B5EF4-FFF2-40B4-BE49-F238E27FC236}">
                <a16:creationId xmlns:a16="http://schemas.microsoft.com/office/drawing/2014/main" id="{1470F81F-22A9-DD20-2788-FD7DD3B8E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418" y="42278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5" name="Line 42">
            <a:extLst>
              <a:ext uri="{FF2B5EF4-FFF2-40B4-BE49-F238E27FC236}">
                <a16:creationId xmlns:a16="http://schemas.microsoft.com/office/drawing/2014/main" id="{590E6F01-F91E-C270-63F5-8C6CFC9CB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018" y="42278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6" name="Line 44">
            <a:extLst>
              <a:ext uri="{FF2B5EF4-FFF2-40B4-BE49-F238E27FC236}">
                <a16:creationId xmlns:a16="http://schemas.microsoft.com/office/drawing/2014/main" id="{2C97153B-3300-6F9A-3A34-BFDAC501A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42278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E3827AD9-2EE0-5499-6BAF-5BE9E9A78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1218" y="42278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8" name="Line 46">
            <a:extLst>
              <a:ext uri="{FF2B5EF4-FFF2-40B4-BE49-F238E27FC236}">
                <a16:creationId xmlns:a16="http://schemas.microsoft.com/office/drawing/2014/main" id="{9ACDA095-B37A-202B-C805-ECB3DA04E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0418" y="42278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9" name="Line 49">
            <a:extLst>
              <a:ext uri="{FF2B5EF4-FFF2-40B4-BE49-F238E27FC236}">
                <a16:creationId xmlns:a16="http://schemas.microsoft.com/office/drawing/2014/main" id="{F52101B4-8070-7E79-EC3E-C0317569A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418" y="4761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0" name="Line 51">
            <a:extLst>
              <a:ext uri="{FF2B5EF4-FFF2-40B4-BE49-F238E27FC236}">
                <a16:creationId xmlns:a16="http://schemas.microsoft.com/office/drawing/2014/main" id="{86AF07AE-1F2F-5FA7-8266-8CE49E3A4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618" y="4761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1" name="Line 52">
            <a:extLst>
              <a:ext uri="{FF2B5EF4-FFF2-40B4-BE49-F238E27FC236}">
                <a16:creationId xmlns:a16="http://schemas.microsoft.com/office/drawing/2014/main" id="{37A386FD-64DB-9503-7EE5-C8758256D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0818" y="4761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2" name="Line 53">
            <a:extLst>
              <a:ext uri="{FF2B5EF4-FFF2-40B4-BE49-F238E27FC236}">
                <a16:creationId xmlns:a16="http://schemas.microsoft.com/office/drawing/2014/main" id="{07467BFA-7D6A-3499-71DE-596CC69531EA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742818" y="5294671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3" name="Line 54">
            <a:extLst>
              <a:ext uri="{FF2B5EF4-FFF2-40B4-BE49-F238E27FC236}">
                <a16:creationId xmlns:a16="http://schemas.microsoft.com/office/drawing/2014/main" id="{F1C2B49D-7DD0-F145-7AC3-73BA774CA24A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742818" y="2627671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4" name="Text Box 55">
            <a:extLst>
              <a:ext uri="{FF2B5EF4-FFF2-40B4-BE49-F238E27FC236}">
                <a16:creationId xmlns:a16="http://schemas.microsoft.com/office/drawing/2014/main" id="{F611D780-21F4-5DC0-0B60-8AC47D113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818" y="2094271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</a:t>
            </a:r>
          </a:p>
        </p:txBody>
      </p:sp>
      <p:sp>
        <p:nvSpPr>
          <p:cNvPr id="95" name="Text Box 56">
            <a:extLst>
              <a:ext uri="{FF2B5EF4-FFF2-40B4-BE49-F238E27FC236}">
                <a16:creationId xmlns:a16="http://schemas.microsoft.com/office/drawing/2014/main" id="{65C41FED-748B-FA3F-67AD-492ABF7AE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218" y="4837471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d</a:t>
            </a:r>
          </a:p>
        </p:txBody>
      </p:sp>
      <p:sp>
        <p:nvSpPr>
          <p:cNvPr id="96" name="Line 57">
            <a:extLst>
              <a:ext uri="{FF2B5EF4-FFF2-40B4-BE49-F238E27FC236}">
                <a16:creationId xmlns:a16="http://schemas.microsoft.com/office/drawing/2014/main" id="{B5257FCC-CA64-D032-4283-1E3BBDD3A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9018" y="20942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7" name="Line 58">
            <a:extLst>
              <a:ext uri="{FF2B5EF4-FFF2-40B4-BE49-F238E27FC236}">
                <a16:creationId xmlns:a16="http://schemas.microsoft.com/office/drawing/2014/main" id="{E9F7432B-1915-DEE0-E8B1-8BD9AB1DA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0818" y="529467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086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/>
      <p:bldP spid="95" grpId="0"/>
      <p:bldP spid="96" grpId="0" animBg="1"/>
      <p:bldP spid="9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4FE96-F460-AC00-A77C-1DC451B11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216" y="158650"/>
            <a:ext cx="10515600" cy="657430"/>
          </a:xfrm>
        </p:spPr>
        <p:txBody>
          <a:bodyPr>
            <a:normAutofit fontScale="90000"/>
          </a:bodyPr>
          <a:lstStyle/>
          <a:p>
            <a:r>
              <a:rPr lang="en-IN" u="sng" dirty="0"/>
              <a:t>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A56CAE-9186-3EF8-F32B-E268F132A307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816080"/>
            <a:ext cx="10515599" cy="3495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Maintain a set of pairwise disjoint sets.</a:t>
            </a:r>
          </a:p>
          <a:p>
            <a:pPr lvl="1"/>
            <a:r>
              <a:rPr lang="en-US" altLang="en-US" dirty="0"/>
              <a:t>{3,5,7} , {4,2,8}, {9}, {1,6}</a:t>
            </a:r>
          </a:p>
          <a:p>
            <a:r>
              <a:rPr lang="en-US" altLang="en-US" dirty="0"/>
              <a:t>Each set has a unique name, one of its members</a:t>
            </a:r>
          </a:p>
          <a:p>
            <a:pPr lvl="1"/>
            <a:r>
              <a:rPr lang="en-US" altLang="en-US" dirty="0"/>
              <a:t>{3,</a:t>
            </a:r>
            <a:r>
              <a:rPr lang="en-US" altLang="en-US" u="sng" dirty="0">
                <a:solidFill>
                  <a:schemeClr val="accent2"/>
                </a:solidFill>
              </a:rPr>
              <a:t>5</a:t>
            </a:r>
            <a:r>
              <a:rPr lang="en-US" altLang="en-US" dirty="0"/>
              <a:t>,7} , {4,2,</a:t>
            </a:r>
            <a:r>
              <a:rPr lang="en-US" altLang="en-US" u="sng" dirty="0">
                <a:solidFill>
                  <a:schemeClr val="accent2"/>
                </a:solidFill>
              </a:rPr>
              <a:t>8</a:t>
            </a:r>
            <a:r>
              <a:rPr lang="en-US" altLang="en-US" dirty="0"/>
              <a:t>}, {</a:t>
            </a:r>
            <a:r>
              <a:rPr lang="en-US" altLang="en-US" u="sng" dirty="0">
                <a:solidFill>
                  <a:schemeClr val="accent2"/>
                </a:solidFill>
              </a:rPr>
              <a:t>9</a:t>
            </a:r>
            <a:r>
              <a:rPr lang="en-US" altLang="en-US" dirty="0"/>
              <a:t>}, {</a:t>
            </a:r>
            <a:r>
              <a:rPr lang="en-US" altLang="en-US" u="sng" dirty="0">
                <a:solidFill>
                  <a:schemeClr val="accent2"/>
                </a:solidFill>
              </a:rPr>
              <a:t>1</a:t>
            </a:r>
            <a:r>
              <a:rPr lang="en-US" altLang="en-US" dirty="0"/>
              <a:t>,6}</a:t>
            </a:r>
          </a:p>
          <a:p>
            <a:r>
              <a:rPr lang="en-US" altLang="en-US" dirty="0"/>
              <a:t>Union(</a:t>
            </a:r>
            <a:r>
              <a:rPr lang="en-US" altLang="en-US" dirty="0" err="1"/>
              <a:t>x,y</a:t>
            </a:r>
            <a:r>
              <a:rPr lang="en-US" altLang="en-US" dirty="0"/>
              <a:t>) – take the union of two sets named x and y</a:t>
            </a:r>
          </a:p>
          <a:p>
            <a:pPr lvl="1"/>
            <a:r>
              <a:rPr lang="en-US" altLang="en-US" dirty="0"/>
              <a:t>{3,</a:t>
            </a:r>
            <a:r>
              <a:rPr lang="en-US" altLang="en-US" u="sng" dirty="0">
                <a:solidFill>
                  <a:schemeClr val="accent2"/>
                </a:solidFill>
              </a:rPr>
              <a:t>5</a:t>
            </a:r>
            <a:r>
              <a:rPr lang="en-US" altLang="en-US" dirty="0">
                <a:solidFill>
                  <a:schemeClr val="accent2"/>
                </a:solidFill>
              </a:rPr>
              <a:t>,</a:t>
            </a:r>
            <a:r>
              <a:rPr lang="en-US" altLang="en-US" dirty="0"/>
              <a:t>7} , {4,2,</a:t>
            </a:r>
            <a:r>
              <a:rPr lang="en-US" altLang="en-US" u="sng" dirty="0">
                <a:solidFill>
                  <a:schemeClr val="accent2"/>
                </a:solidFill>
              </a:rPr>
              <a:t>8</a:t>
            </a:r>
            <a:r>
              <a:rPr lang="en-US" altLang="en-US" dirty="0"/>
              <a:t>}, {</a:t>
            </a:r>
            <a:r>
              <a:rPr lang="en-US" altLang="en-US" u="sng" dirty="0">
                <a:solidFill>
                  <a:schemeClr val="accent2"/>
                </a:solidFill>
              </a:rPr>
              <a:t>9</a:t>
            </a:r>
            <a:r>
              <a:rPr lang="en-US" altLang="en-US" dirty="0"/>
              <a:t>}, {</a:t>
            </a:r>
            <a:r>
              <a:rPr lang="en-US" altLang="en-US" u="sng" dirty="0">
                <a:solidFill>
                  <a:schemeClr val="accent2"/>
                </a:solidFill>
              </a:rPr>
              <a:t>1</a:t>
            </a:r>
            <a:r>
              <a:rPr lang="en-US" altLang="en-US" dirty="0"/>
              <a:t>,6}</a:t>
            </a:r>
          </a:p>
          <a:p>
            <a:pPr lvl="1"/>
            <a:r>
              <a:rPr lang="en-US" altLang="en-US" dirty="0"/>
              <a:t>Union(5,1)</a:t>
            </a:r>
          </a:p>
          <a:p>
            <a:pPr lvl="1">
              <a:buFontTx/>
              <a:buNone/>
            </a:pPr>
            <a:r>
              <a:rPr lang="en-US" altLang="en-US" dirty="0"/>
              <a:t>   {3,</a:t>
            </a:r>
            <a:r>
              <a:rPr lang="en-US" altLang="en-US" u="sng" dirty="0">
                <a:solidFill>
                  <a:schemeClr val="accent2"/>
                </a:solidFill>
              </a:rPr>
              <a:t>5</a:t>
            </a:r>
            <a:r>
              <a:rPr lang="en-US" altLang="en-US" dirty="0"/>
              <a:t>,7,1,6}, {4,2,</a:t>
            </a:r>
            <a:r>
              <a:rPr lang="en-US" altLang="en-US" u="sng" dirty="0">
                <a:solidFill>
                  <a:schemeClr val="accent2"/>
                </a:solidFill>
              </a:rPr>
              <a:t>8</a:t>
            </a:r>
            <a:r>
              <a:rPr lang="en-US" altLang="en-US" dirty="0"/>
              <a:t>}, {</a:t>
            </a:r>
            <a:r>
              <a:rPr lang="en-US" altLang="en-US" u="sng" dirty="0">
                <a:solidFill>
                  <a:schemeClr val="accent2"/>
                </a:solidFill>
              </a:rPr>
              <a:t>9</a:t>
            </a:r>
            <a:r>
              <a:rPr lang="en-US" altLang="en-US" dirty="0"/>
              <a:t>},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A47F79-D0EF-62A2-BE21-1C5222872C09}"/>
              </a:ext>
            </a:extLst>
          </p:cNvPr>
          <p:cNvSpPr txBox="1"/>
          <p:nvPr/>
        </p:nvSpPr>
        <p:spPr>
          <a:xfrm>
            <a:off x="838200" y="4551090"/>
            <a:ext cx="943651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Find(x) – return the name of the set containing x.</a:t>
            </a:r>
          </a:p>
          <a:p>
            <a:pPr lvl="1"/>
            <a:r>
              <a:rPr lang="en-US" altLang="en-US" sz="2400" dirty="0"/>
              <a:t>{3,</a:t>
            </a:r>
            <a:r>
              <a:rPr lang="en-US" altLang="en-US" sz="2400" u="sng" dirty="0">
                <a:solidFill>
                  <a:schemeClr val="accent2"/>
                </a:solidFill>
              </a:rPr>
              <a:t>5</a:t>
            </a:r>
            <a:r>
              <a:rPr lang="en-US" altLang="en-US" sz="2400" dirty="0"/>
              <a:t>,7,1,6}, {4,2,</a:t>
            </a:r>
            <a:r>
              <a:rPr lang="en-US" altLang="en-US" sz="2400" u="sng" dirty="0">
                <a:solidFill>
                  <a:schemeClr val="accent2"/>
                </a:solidFill>
              </a:rPr>
              <a:t>8</a:t>
            </a:r>
            <a:r>
              <a:rPr lang="en-US" altLang="en-US" sz="2400" dirty="0"/>
              <a:t>}, {</a:t>
            </a:r>
            <a:r>
              <a:rPr lang="en-US" altLang="en-US" sz="2400" u="sng" dirty="0">
                <a:solidFill>
                  <a:schemeClr val="accent2"/>
                </a:solidFill>
              </a:rPr>
              <a:t>9</a:t>
            </a:r>
            <a:r>
              <a:rPr lang="en-US" altLang="en-US" sz="2400" dirty="0"/>
              <a:t>}, </a:t>
            </a:r>
          </a:p>
          <a:p>
            <a:pPr lvl="1"/>
            <a:r>
              <a:rPr lang="en-US" altLang="en-US" sz="2400" dirty="0"/>
              <a:t>	Find(1) = 5</a:t>
            </a:r>
          </a:p>
          <a:p>
            <a:pPr lvl="1"/>
            <a:r>
              <a:rPr lang="en-US" altLang="en-US" sz="2400" dirty="0"/>
              <a:t>	Find(4) = 8</a:t>
            </a:r>
          </a:p>
          <a:p>
            <a:pPr lvl="1"/>
            <a:r>
              <a:rPr lang="en-US" altLang="en-US" sz="2400" dirty="0"/>
              <a:t>	Find(9) = 9</a:t>
            </a:r>
          </a:p>
        </p:txBody>
      </p:sp>
    </p:spTree>
    <p:extLst>
      <p:ext uri="{BB962C8B-B14F-4D97-AF65-F5344CB8AC3E}">
        <p14:creationId xmlns:p14="http://schemas.microsoft.com/office/powerpoint/2010/main" val="221612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580E498-76D1-3161-177F-AA611F63FF50}"/>
              </a:ext>
            </a:extLst>
          </p:cNvPr>
          <p:cNvSpPr txBox="1"/>
          <p:nvPr/>
        </p:nvSpPr>
        <p:spPr>
          <a:xfrm>
            <a:off x="654050" y="2184399"/>
            <a:ext cx="519430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ED-COMPONENTS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endParaRPr lang="en-IN" sz="2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vertex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el-GR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ϵ</a:t>
            </a:r>
            <a:r>
              <a:rPr lang="en-IN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V</a:t>
            </a:r>
            <a:endParaRPr lang="en-US" sz="2200" b="0" i="1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MAKE-SET(v)</a:t>
            </a:r>
          </a:p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edg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 , v) </a:t>
            </a:r>
            <a:r>
              <a:rPr lang="el-GR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ϵ </a:t>
            </a:r>
            <a:r>
              <a:rPr lang="en-IN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: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</a:t>
            </a:r>
            <a:r>
              <a:rPr lang="en-US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-SE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≠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D-SE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</a:t>
            </a:r>
          </a:p>
          <a:p>
            <a:pPr algn="l"/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        UNION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v); </a:t>
            </a:r>
          </a:p>
          <a:p>
            <a:pPr algn="l"/>
            <a:endParaRPr lang="en-IN" sz="2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-COMPONENT</a:t>
            </a:r>
            <a:r>
              <a:rPr lang="en-I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, v)</a:t>
            </a:r>
            <a:endParaRPr lang="en-IN" sz="2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-SE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= FIND-SE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</a:t>
            </a:r>
            <a:endParaRPr lang="en-US" sz="22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IN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</a:p>
          <a:p>
            <a:pPr algn="l"/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IN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</a:p>
          <a:p>
            <a:pPr algn="l"/>
            <a:r>
              <a:rPr lang="en-I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IN" sz="2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IN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5B0A-5E16-A38C-E1BB-E06742132AC7}"/>
              </a:ext>
            </a:extLst>
          </p:cNvPr>
          <p:cNvSpPr txBox="1"/>
          <p:nvPr/>
        </p:nvSpPr>
        <p:spPr>
          <a:xfrm>
            <a:off x="654050" y="305076"/>
            <a:ext cx="873575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u="sng" dirty="0"/>
              <a:t>Applications of Disjoint-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800" dirty="0"/>
              <a:t>Number of connected components in a graph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800" dirty="0"/>
              <a:t>Minimum spanning tree</a:t>
            </a:r>
          </a:p>
        </p:txBody>
      </p:sp>
    </p:spTree>
    <p:extLst>
      <p:ext uri="{BB962C8B-B14F-4D97-AF65-F5344CB8AC3E}">
        <p14:creationId xmlns:p14="http://schemas.microsoft.com/office/powerpoint/2010/main" val="8921273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869B0-467C-DF83-2532-F99F5B93BC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76275"/>
          </a:xfrm>
        </p:spPr>
        <p:txBody>
          <a:bodyPr>
            <a:normAutofit/>
          </a:bodyPr>
          <a:lstStyle/>
          <a:p>
            <a:r>
              <a:rPr lang="en-IN" sz="3600" dirty="0"/>
              <a:t>Application of Disjoint-set: Connected compon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B8AB27-44EA-6125-8345-2CCDF5D6C61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695" t="24444" r="38889" b="53704"/>
          <a:stretch/>
        </p:blipFill>
        <p:spPr>
          <a:xfrm>
            <a:off x="6976533" y="1041400"/>
            <a:ext cx="4580468" cy="1589691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40E069A-79CD-E8F9-5ABA-3F6174EE30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869152"/>
              </p:ext>
            </p:extLst>
          </p:nvPr>
        </p:nvGraphicFramePr>
        <p:xfrm>
          <a:off x="838201" y="2717799"/>
          <a:ext cx="10629668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8249">
                  <a:extLst>
                    <a:ext uri="{9D8B030D-6E8A-4147-A177-3AD203B41FA5}">
                      <a16:colId xmlns:a16="http://schemas.microsoft.com/office/drawing/2014/main" val="2886839371"/>
                    </a:ext>
                  </a:extLst>
                </a:gridCol>
                <a:gridCol w="1182573">
                  <a:extLst>
                    <a:ext uri="{9D8B030D-6E8A-4147-A177-3AD203B41FA5}">
                      <a16:colId xmlns:a16="http://schemas.microsoft.com/office/drawing/2014/main" val="3333086860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697550684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1439172253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1294243752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2663971039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2479253703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1750840990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3708468857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2458246188"/>
                    </a:ext>
                  </a:extLst>
                </a:gridCol>
                <a:gridCol w="912094">
                  <a:extLst>
                    <a:ext uri="{9D8B030D-6E8A-4147-A177-3AD203B41FA5}">
                      <a16:colId xmlns:a16="http://schemas.microsoft.com/office/drawing/2014/main" val="1477417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Edge Processed</a:t>
                      </a:r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/>
                      <a:r>
                        <a:rPr lang="en-IN" dirty="0"/>
                        <a:t>Collection of Disjoint set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7556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Initial s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979967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i="1" dirty="0"/>
                        <a:t>(b , 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9380844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i="1" dirty="0"/>
                        <a:t>(e , g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663571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(a , c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3481896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(h , </a:t>
                      </a:r>
                      <a:r>
                        <a:rPr lang="en-IN" i="1" dirty="0" err="1"/>
                        <a:t>i</a:t>
                      </a:r>
                      <a:r>
                        <a:rPr lang="en-IN" i="1" dirty="0"/>
                        <a:t>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853202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(a , b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654153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i="1" dirty="0"/>
                        <a:t>(e , f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421689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i="1" dirty="0"/>
                        <a:t>(b , c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59535832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3649544-3850-980A-63C9-FF98CBCF16A0}"/>
              </a:ext>
            </a:extLst>
          </p:cNvPr>
          <p:cNvSpPr txBox="1"/>
          <p:nvPr/>
        </p:nvSpPr>
        <p:spPr>
          <a:xfrm>
            <a:off x="8974665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}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ED477B-71F0-E863-B0A6-C20FD1198BE4}"/>
              </a:ext>
            </a:extLst>
          </p:cNvPr>
          <p:cNvSpPr txBox="1"/>
          <p:nvPr/>
        </p:nvSpPr>
        <p:spPr>
          <a:xfrm>
            <a:off x="8054726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g}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18BB07-0907-2379-C623-443BFAA3731E}"/>
              </a:ext>
            </a:extLst>
          </p:cNvPr>
          <p:cNvSpPr txBox="1"/>
          <p:nvPr/>
        </p:nvSpPr>
        <p:spPr>
          <a:xfrm>
            <a:off x="7174190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f}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0D1A54-5F90-620D-DB0E-90EBBD9322C5}"/>
              </a:ext>
            </a:extLst>
          </p:cNvPr>
          <p:cNvSpPr txBox="1"/>
          <p:nvPr/>
        </p:nvSpPr>
        <p:spPr>
          <a:xfrm>
            <a:off x="6277414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521250-9B5B-4F49-0795-8BCC5EF47B8D}"/>
              </a:ext>
            </a:extLst>
          </p:cNvPr>
          <p:cNvSpPr txBox="1"/>
          <p:nvPr/>
        </p:nvSpPr>
        <p:spPr>
          <a:xfrm>
            <a:off x="5331383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d}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23F171-9F5F-EA1A-64F3-6F0E86333475}"/>
              </a:ext>
            </a:extLst>
          </p:cNvPr>
          <p:cNvSpPr txBox="1"/>
          <p:nvPr/>
        </p:nvSpPr>
        <p:spPr>
          <a:xfrm>
            <a:off x="4433296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c}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B838F1-A1CA-BDF5-FF58-F055561CA097}"/>
              </a:ext>
            </a:extLst>
          </p:cNvPr>
          <p:cNvSpPr txBox="1"/>
          <p:nvPr/>
        </p:nvSpPr>
        <p:spPr>
          <a:xfrm>
            <a:off x="3511428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b}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E358FC-7EDB-3962-2563-3146D34623E8}"/>
              </a:ext>
            </a:extLst>
          </p:cNvPr>
          <p:cNvSpPr txBox="1"/>
          <p:nvPr/>
        </p:nvSpPr>
        <p:spPr>
          <a:xfrm>
            <a:off x="2573860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}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D018D2-8410-21C2-7D53-78779E983B27}"/>
              </a:ext>
            </a:extLst>
          </p:cNvPr>
          <p:cNvSpPr txBox="1"/>
          <p:nvPr/>
        </p:nvSpPr>
        <p:spPr>
          <a:xfrm>
            <a:off x="9869208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</a:t>
            </a:r>
            <a:r>
              <a:rPr lang="en-IN" dirty="0" err="1"/>
              <a:t>i</a:t>
            </a:r>
            <a:r>
              <a:rPr lang="en-IN" dirty="0"/>
              <a:t>}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0B0A098-C5F0-02A9-BEC6-8FDCD0D8C2A6}"/>
              </a:ext>
            </a:extLst>
          </p:cNvPr>
          <p:cNvSpPr txBox="1"/>
          <p:nvPr/>
        </p:nvSpPr>
        <p:spPr>
          <a:xfrm>
            <a:off x="10755284" y="3389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507569F-142F-F579-9D1E-63631AA4FF78}"/>
              </a:ext>
            </a:extLst>
          </p:cNvPr>
          <p:cNvSpPr txBox="1"/>
          <p:nvPr/>
        </p:nvSpPr>
        <p:spPr>
          <a:xfrm>
            <a:off x="3378196" y="3751819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b, d}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96B851B-130B-6C86-A944-34FC162881F4}"/>
              </a:ext>
            </a:extLst>
          </p:cNvPr>
          <p:cNvSpPr txBox="1"/>
          <p:nvPr/>
        </p:nvSpPr>
        <p:spPr>
          <a:xfrm>
            <a:off x="6133985" y="4140201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, g}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1E1EED0-C8E7-40F3-A0BD-4EFD4F134CC4}"/>
              </a:ext>
            </a:extLst>
          </p:cNvPr>
          <p:cNvSpPr txBox="1"/>
          <p:nvPr/>
        </p:nvSpPr>
        <p:spPr>
          <a:xfrm>
            <a:off x="2459752" y="4493143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, c}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851093D-246F-86C3-E2AD-87DA215C8358}"/>
              </a:ext>
            </a:extLst>
          </p:cNvPr>
          <p:cNvSpPr txBox="1"/>
          <p:nvPr/>
        </p:nvSpPr>
        <p:spPr>
          <a:xfrm>
            <a:off x="8936757" y="4847709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, i}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0E67DE-E78F-F08F-A38D-4E559EF8AF3F}"/>
              </a:ext>
            </a:extLst>
          </p:cNvPr>
          <p:cNvSpPr txBox="1"/>
          <p:nvPr/>
        </p:nvSpPr>
        <p:spPr>
          <a:xfrm>
            <a:off x="2573860" y="37708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}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E565CB7-C003-831D-62C2-1CBF4C30D77B}"/>
              </a:ext>
            </a:extLst>
          </p:cNvPr>
          <p:cNvSpPr txBox="1"/>
          <p:nvPr/>
        </p:nvSpPr>
        <p:spPr>
          <a:xfrm>
            <a:off x="4442821" y="376134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c}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CBA67E9-7A89-D8FC-B311-63EF8A78C45D}"/>
              </a:ext>
            </a:extLst>
          </p:cNvPr>
          <p:cNvSpPr txBox="1"/>
          <p:nvPr/>
        </p:nvSpPr>
        <p:spPr>
          <a:xfrm>
            <a:off x="8974665" y="375181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}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AC3200-26EA-584A-33D8-E13EF9007D27}"/>
              </a:ext>
            </a:extLst>
          </p:cNvPr>
          <p:cNvSpPr txBox="1"/>
          <p:nvPr/>
        </p:nvSpPr>
        <p:spPr>
          <a:xfrm>
            <a:off x="8054726" y="375181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g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0CB2BD1-BDA9-4D1C-7BA5-8F1DCCE20052}"/>
              </a:ext>
            </a:extLst>
          </p:cNvPr>
          <p:cNvSpPr txBox="1"/>
          <p:nvPr/>
        </p:nvSpPr>
        <p:spPr>
          <a:xfrm>
            <a:off x="7174190" y="375181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f}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D7153EA-0E31-998F-FE29-E926DD94A2BA}"/>
              </a:ext>
            </a:extLst>
          </p:cNvPr>
          <p:cNvSpPr txBox="1"/>
          <p:nvPr/>
        </p:nvSpPr>
        <p:spPr>
          <a:xfrm>
            <a:off x="6277414" y="375181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76BE7A5-DF1C-1B19-DAED-7A9646913E04}"/>
              </a:ext>
            </a:extLst>
          </p:cNvPr>
          <p:cNvSpPr txBox="1"/>
          <p:nvPr/>
        </p:nvSpPr>
        <p:spPr>
          <a:xfrm>
            <a:off x="9869208" y="375181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</a:t>
            </a:r>
            <a:r>
              <a:rPr lang="en-IN" dirty="0" err="1"/>
              <a:t>i</a:t>
            </a:r>
            <a:r>
              <a:rPr lang="en-IN" dirty="0"/>
              <a:t>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EB4FF6A-B172-7977-B744-D0A149A0CC13}"/>
              </a:ext>
            </a:extLst>
          </p:cNvPr>
          <p:cNvSpPr txBox="1"/>
          <p:nvPr/>
        </p:nvSpPr>
        <p:spPr>
          <a:xfrm>
            <a:off x="10755284" y="375181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6E18E4A-D51B-465D-A07C-70E4AF500A94}"/>
              </a:ext>
            </a:extLst>
          </p:cNvPr>
          <p:cNvSpPr txBox="1"/>
          <p:nvPr/>
        </p:nvSpPr>
        <p:spPr>
          <a:xfrm>
            <a:off x="3378196" y="4104244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b, d}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3124DF9-E64A-D59F-C1D4-1B9DDDEAF881}"/>
              </a:ext>
            </a:extLst>
          </p:cNvPr>
          <p:cNvSpPr txBox="1"/>
          <p:nvPr/>
        </p:nvSpPr>
        <p:spPr>
          <a:xfrm>
            <a:off x="2573860" y="412329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}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A83884E-2CC9-370F-78F3-1B11942DD5F0}"/>
              </a:ext>
            </a:extLst>
          </p:cNvPr>
          <p:cNvSpPr txBox="1"/>
          <p:nvPr/>
        </p:nvSpPr>
        <p:spPr>
          <a:xfrm>
            <a:off x="4442821" y="4113769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c}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EB33C91-646A-88BE-9E05-0E65A57CC546}"/>
              </a:ext>
            </a:extLst>
          </p:cNvPr>
          <p:cNvSpPr txBox="1"/>
          <p:nvPr/>
        </p:nvSpPr>
        <p:spPr>
          <a:xfrm>
            <a:off x="8974665" y="410424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}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D4881C8-F34A-0ECF-6A8B-ED37B8A77FC0}"/>
              </a:ext>
            </a:extLst>
          </p:cNvPr>
          <p:cNvSpPr txBox="1"/>
          <p:nvPr/>
        </p:nvSpPr>
        <p:spPr>
          <a:xfrm>
            <a:off x="7174190" y="410424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f}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5891862-5647-65F9-826B-97DBADB4A2F7}"/>
              </a:ext>
            </a:extLst>
          </p:cNvPr>
          <p:cNvSpPr txBox="1"/>
          <p:nvPr/>
        </p:nvSpPr>
        <p:spPr>
          <a:xfrm>
            <a:off x="9869208" y="410424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</a:t>
            </a:r>
            <a:r>
              <a:rPr lang="en-IN" dirty="0" err="1"/>
              <a:t>i</a:t>
            </a:r>
            <a:r>
              <a:rPr lang="en-IN" dirty="0"/>
              <a:t>}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1E3161C-ECFD-C979-FB67-29AC749BE038}"/>
              </a:ext>
            </a:extLst>
          </p:cNvPr>
          <p:cNvSpPr txBox="1"/>
          <p:nvPr/>
        </p:nvSpPr>
        <p:spPr>
          <a:xfrm>
            <a:off x="10755284" y="410424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74C0AA4-5C90-EC16-204B-B35D74F6CFA0}"/>
              </a:ext>
            </a:extLst>
          </p:cNvPr>
          <p:cNvSpPr txBox="1"/>
          <p:nvPr/>
        </p:nvSpPr>
        <p:spPr>
          <a:xfrm>
            <a:off x="6154688" y="4500008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, g}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43619CE-5B35-9324-A167-27904B03F446}"/>
              </a:ext>
            </a:extLst>
          </p:cNvPr>
          <p:cNvSpPr txBox="1"/>
          <p:nvPr/>
        </p:nvSpPr>
        <p:spPr>
          <a:xfrm>
            <a:off x="3398899" y="4483101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b, d}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E6DD3DD-68FA-1A7D-A4DB-75E12EC1B951}"/>
              </a:ext>
            </a:extLst>
          </p:cNvPr>
          <p:cNvSpPr txBox="1"/>
          <p:nvPr/>
        </p:nvSpPr>
        <p:spPr>
          <a:xfrm>
            <a:off x="9004893" y="4502151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}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351ABF1-6F0C-ACC3-E3A4-EE508AF0D604}"/>
              </a:ext>
            </a:extLst>
          </p:cNvPr>
          <p:cNvSpPr txBox="1"/>
          <p:nvPr/>
        </p:nvSpPr>
        <p:spPr>
          <a:xfrm>
            <a:off x="7194893" y="447357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f}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41631DF-FFB7-5C5F-5D69-8EE95CF7A820}"/>
              </a:ext>
            </a:extLst>
          </p:cNvPr>
          <p:cNvSpPr txBox="1"/>
          <p:nvPr/>
        </p:nvSpPr>
        <p:spPr>
          <a:xfrm>
            <a:off x="9899436" y="4502151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</a:t>
            </a:r>
            <a:r>
              <a:rPr lang="en-IN" dirty="0" err="1"/>
              <a:t>i</a:t>
            </a:r>
            <a:r>
              <a:rPr lang="en-IN" dirty="0"/>
              <a:t>}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EE4A92B-2ED1-D960-A101-2079635612F9}"/>
              </a:ext>
            </a:extLst>
          </p:cNvPr>
          <p:cNvSpPr txBox="1"/>
          <p:nvPr/>
        </p:nvSpPr>
        <p:spPr>
          <a:xfrm>
            <a:off x="10785512" y="4502151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9FA71EE-F082-B0CD-CDE6-C2CFB061D034}"/>
              </a:ext>
            </a:extLst>
          </p:cNvPr>
          <p:cNvSpPr txBox="1"/>
          <p:nvPr/>
        </p:nvSpPr>
        <p:spPr>
          <a:xfrm>
            <a:off x="2459752" y="4855093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, c}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152C18B-D623-F8EB-2AB6-F39DD0538EE7}"/>
              </a:ext>
            </a:extLst>
          </p:cNvPr>
          <p:cNvSpPr txBox="1"/>
          <p:nvPr/>
        </p:nvSpPr>
        <p:spPr>
          <a:xfrm>
            <a:off x="6164213" y="4871483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, g}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B5B1778-A6C3-D60E-271D-4D57180CB012}"/>
              </a:ext>
            </a:extLst>
          </p:cNvPr>
          <p:cNvSpPr txBox="1"/>
          <p:nvPr/>
        </p:nvSpPr>
        <p:spPr>
          <a:xfrm>
            <a:off x="3408424" y="4835526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b, d}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390D1C9-93E2-DF52-6F1A-5C52EA858A21}"/>
              </a:ext>
            </a:extLst>
          </p:cNvPr>
          <p:cNvSpPr txBox="1"/>
          <p:nvPr/>
        </p:nvSpPr>
        <p:spPr>
          <a:xfrm>
            <a:off x="7204418" y="483552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f}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BE0CB87-AED2-51F1-07D0-25C8FFDC1A8C}"/>
              </a:ext>
            </a:extLst>
          </p:cNvPr>
          <p:cNvSpPr txBox="1"/>
          <p:nvPr/>
        </p:nvSpPr>
        <p:spPr>
          <a:xfrm>
            <a:off x="10785512" y="483552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B50248B-1F4C-EABE-4FFF-5F015DDE68A3}"/>
              </a:ext>
            </a:extLst>
          </p:cNvPr>
          <p:cNvSpPr txBox="1"/>
          <p:nvPr/>
        </p:nvSpPr>
        <p:spPr>
          <a:xfrm>
            <a:off x="2200276" y="5240815"/>
            <a:ext cx="1170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, b, c, d}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ACE8552-7038-107D-F9F6-7EB22B0378F1}"/>
              </a:ext>
            </a:extLst>
          </p:cNvPr>
          <p:cNvSpPr txBox="1"/>
          <p:nvPr/>
        </p:nvSpPr>
        <p:spPr>
          <a:xfrm>
            <a:off x="8936757" y="5230774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, i}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08CE3A9-8DC2-9029-4E9C-2DC6A48227FF}"/>
              </a:ext>
            </a:extLst>
          </p:cNvPr>
          <p:cNvSpPr txBox="1"/>
          <p:nvPr/>
        </p:nvSpPr>
        <p:spPr>
          <a:xfrm>
            <a:off x="6164213" y="5254548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, g}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69833B4-DC87-DFDA-2D4A-09F113BFA917}"/>
              </a:ext>
            </a:extLst>
          </p:cNvPr>
          <p:cNvSpPr txBox="1"/>
          <p:nvPr/>
        </p:nvSpPr>
        <p:spPr>
          <a:xfrm>
            <a:off x="7204418" y="5237641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f}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B00A42B-C707-8084-CDF1-B6CF57F113AF}"/>
              </a:ext>
            </a:extLst>
          </p:cNvPr>
          <p:cNvSpPr txBox="1"/>
          <p:nvPr/>
        </p:nvSpPr>
        <p:spPr>
          <a:xfrm>
            <a:off x="10785512" y="522811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3402CF1-A2AD-84B1-95CF-4507E575907E}"/>
              </a:ext>
            </a:extLst>
          </p:cNvPr>
          <p:cNvSpPr txBox="1"/>
          <p:nvPr/>
        </p:nvSpPr>
        <p:spPr>
          <a:xfrm>
            <a:off x="2197006" y="5603279"/>
            <a:ext cx="1170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, b, c, d}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D0F6A92-19A7-C133-EECD-A9246CAC7F6E}"/>
              </a:ext>
            </a:extLst>
          </p:cNvPr>
          <p:cNvSpPr txBox="1"/>
          <p:nvPr/>
        </p:nvSpPr>
        <p:spPr>
          <a:xfrm>
            <a:off x="8933487" y="5593238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, i}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D32FE13-DBE8-ED43-84E4-6C4A79377B61}"/>
              </a:ext>
            </a:extLst>
          </p:cNvPr>
          <p:cNvSpPr txBox="1"/>
          <p:nvPr/>
        </p:nvSpPr>
        <p:spPr>
          <a:xfrm>
            <a:off x="6075218" y="5597962"/>
            <a:ext cx="927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, g, f}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80CBF93-4A8C-2943-46C6-D31F48D6F502}"/>
              </a:ext>
            </a:extLst>
          </p:cNvPr>
          <p:cNvSpPr txBox="1"/>
          <p:nvPr/>
        </p:nvSpPr>
        <p:spPr>
          <a:xfrm>
            <a:off x="10782242" y="559058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773B2BE-49C8-9A67-0CCD-73E4FECC8B08}"/>
              </a:ext>
            </a:extLst>
          </p:cNvPr>
          <p:cNvSpPr txBox="1"/>
          <p:nvPr/>
        </p:nvSpPr>
        <p:spPr>
          <a:xfrm>
            <a:off x="2187481" y="5946179"/>
            <a:ext cx="1170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a, b, c, d}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8A49AC2-F834-C4AD-2E51-3E1CA87AF78A}"/>
              </a:ext>
            </a:extLst>
          </p:cNvPr>
          <p:cNvSpPr txBox="1"/>
          <p:nvPr/>
        </p:nvSpPr>
        <p:spPr>
          <a:xfrm>
            <a:off x="8923962" y="5936138"/>
            <a:ext cx="748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h, i}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472363F-A5FB-924C-92C0-655967E385C8}"/>
              </a:ext>
            </a:extLst>
          </p:cNvPr>
          <p:cNvSpPr txBox="1"/>
          <p:nvPr/>
        </p:nvSpPr>
        <p:spPr>
          <a:xfrm>
            <a:off x="6065693" y="5959912"/>
            <a:ext cx="927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e, g, f}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6BA2DF9-0E32-35AC-D9A0-0B451A24EABF}"/>
              </a:ext>
            </a:extLst>
          </p:cNvPr>
          <p:cNvSpPr txBox="1"/>
          <p:nvPr/>
        </p:nvSpPr>
        <p:spPr>
          <a:xfrm>
            <a:off x="10772717" y="593348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{j}</a:t>
            </a:r>
          </a:p>
        </p:txBody>
      </p:sp>
    </p:spTree>
    <p:extLst>
      <p:ext uri="{BB962C8B-B14F-4D97-AF65-F5344CB8AC3E}">
        <p14:creationId xmlns:p14="http://schemas.microsoft.com/office/powerpoint/2010/main" val="415104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5AD52-B9E7-12EE-4F2E-98D2E7B07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98426"/>
            <a:ext cx="10515600" cy="711200"/>
          </a:xfrm>
        </p:spPr>
        <p:txBody>
          <a:bodyPr>
            <a:normAutofit/>
          </a:bodyPr>
          <a:lstStyle/>
          <a:p>
            <a:r>
              <a:rPr lang="en-IN" dirty="0"/>
              <a:t>Data structure/Representation of Disjoint 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43A08-4680-078D-6E3D-B9A0ABB639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95351"/>
            <a:ext cx="10515600" cy="1053068"/>
          </a:xfrm>
        </p:spPr>
        <p:txBody>
          <a:bodyPr/>
          <a:lstStyle/>
          <a:p>
            <a:r>
              <a:rPr lang="en-IN" dirty="0"/>
              <a:t>Linked list representation</a:t>
            </a:r>
          </a:p>
          <a:p>
            <a:r>
              <a:rPr lang="en-IN" dirty="0"/>
              <a:t>Rooted trees represen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8D32DB-5980-56CF-AD9D-C2EC750A63B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8906" t="22638" r="18360" b="51667"/>
          <a:stretch/>
        </p:blipFill>
        <p:spPr>
          <a:xfrm>
            <a:off x="2372011" y="2555876"/>
            <a:ext cx="9219628" cy="21240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AEDA61-EF64-02A4-6DD2-0064A9A7FBC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8984" t="47639" r="29141" b="26806"/>
          <a:stretch/>
        </p:blipFill>
        <p:spPr>
          <a:xfrm>
            <a:off x="2571749" y="4736909"/>
            <a:ext cx="7400926" cy="20508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28F2041-CF38-34A8-9E8E-09138ED54943}"/>
              </a:ext>
            </a:extLst>
          </p:cNvPr>
          <p:cNvSpPr txBox="1"/>
          <p:nvPr/>
        </p:nvSpPr>
        <p:spPr>
          <a:xfrm>
            <a:off x="838200" y="191984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u="sng" dirty="0"/>
              <a:t>Linked list represen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E4E9B7-4C62-0C52-1C23-41AC451EB8A2}"/>
              </a:ext>
            </a:extLst>
          </p:cNvPr>
          <p:cNvSpPr txBox="1"/>
          <p:nvPr/>
        </p:nvSpPr>
        <p:spPr>
          <a:xfrm>
            <a:off x="257175" y="3371850"/>
            <a:ext cx="18573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Representation of set S</a:t>
            </a:r>
            <a:r>
              <a:rPr lang="en-IN" sz="2000" baseline="-25000" dirty="0"/>
              <a:t>1</a:t>
            </a:r>
            <a:r>
              <a:rPr lang="en-IN" sz="2000" dirty="0"/>
              <a:t> and S</a:t>
            </a:r>
            <a:r>
              <a:rPr lang="en-IN" sz="2000" baseline="-25000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81F7B4-0337-DBE5-2314-80A192117546}"/>
              </a:ext>
            </a:extLst>
          </p:cNvPr>
          <p:cNvSpPr txBox="1"/>
          <p:nvPr/>
        </p:nvSpPr>
        <p:spPr>
          <a:xfrm>
            <a:off x="361950" y="5534025"/>
            <a:ext cx="1857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Union(g, e)</a:t>
            </a:r>
            <a:endParaRPr lang="en-IN" sz="2000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B498C4-60D2-DB3A-2D5A-5B0F069397E7}"/>
              </a:ext>
            </a:extLst>
          </p:cNvPr>
          <p:cNvSpPr txBox="1"/>
          <p:nvPr/>
        </p:nvSpPr>
        <p:spPr>
          <a:xfrm>
            <a:off x="1385887" y="2325281"/>
            <a:ext cx="764381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-Roman"/>
              </a:rPr>
              <a:t>The representative is the set member in the first object in the list.</a:t>
            </a:r>
            <a:endParaRPr lang="en-IN" sz="2000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A51D160-F920-C198-D8DE-6822C324D303}"/>
              </a:ext>
            </a:extLst>
          </p:cNvPr>
          <p:cNvSpPr/>
          <p:nvPr/>
        </p:nvSpPr>
        <p:spPr>
          <a:xfrm>
            <a:off x="3981450" y="3419475"/>
            <a:ext cx="400050" cy="4001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5D0C5FC-555E-1D8B-4AE8-86A149CD46EE}"/>
              </a:ext>
            </a:extLst>
          </p:cNvPr>
          <p:cNvSpPr/>
          <p:nvPr/>
        </p:nvSpPr>
        <p:spPr>
          <a:xfrm>
            <a:off x="8296275" y="3417858"/>
            <a:ext cx="400050" cy="4001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58BDEE3-FDC7-306A-2261-897C122364B2}"/>
              </a:ext>
            </a:extLst>
          </p:cNvPr>
          <p:cNvSpPr/>
          <p:nvPr/>
        </p:nvSpPr>
        <p:spPr>
          <a:xfrm>
            <a:off x="4133850" y="5703918"/>
            <a:ext cx="342900" cy="353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38979ED-075C-4E0D-CC9A-75349C7C4B67}"/>
              </a:ext>
            </a:extLst>
          </p:cNvPr>
          <p:cNvSpPr txBox="1"/>
          <p:nvPr/>
        </p:nvSpPr>
        <p:spPr>
          <a:xfrm>
            <a:off x="6862762" y="5181889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A8B95E-B52E-4A2D-DE75-F46B34D69172}"/>
              </a:ext>
            </a:extLst>
          </p:cNvPr>
          <p:cNvSpPr txBox="1"/>
          <p:nvPr/>
        </p:nvSpPr>
        <p:spPr>
          <a:xfrm>
            <a:off x="7677150" y="5172363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0A8EA80-6011-C3FC-5578-E4C086E59E3F}"/>
              </a:ext>
            </a:extLst>
          </p:cNvPr>
          <p:cNvSpPr txBox="1"/>
          <p:nvPr/>
        </p:nvSpPr>
        <p:spPr>
          <a:xfrm>
            <a:off x="8629650" y="5172363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0246CEA-5CDE-0296-2E25-6282B51FDE34}"/>
              </a:ext>
            </a:extLst>
          </p:cNvPr>
          <p:cNvSpPr txBox="1"/>
          <p:nvPr/>
        </p:nvSpPr>
        <p:spPr>
          <a:xfrm>
            <a:off x="9444038" y="5143501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FF9F3C-E870-DF19-C824-CA8080248ADC}"/>
              </a:ext>
            </a:extLst>
          </p:cNvPr>
          <p:cNvSpPr txBox="1"/>
          <p:nvPr/>
        </p:nvSpPr>
        <p:spPr>
          <a:xfrm>
            <a:off x="3290887" y="6454744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chemeClr val="accent6">
                    <a:lumMod val="50000"/>
                  </a:schemeClr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0026EFF-F6EB-7528-D7EB-CB52A43D588F}"/>
              </a:ext>
            </a:extLst>
          </p:cNvPr>
          <p:cNvSpPr txBox="1"/>
          <p:nvPr/>
        </p:nvSpPr>
        <p:spPr>
          <a:xfrm>
            <a:off x="5895975" y="6130924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chemeClr val="accent6">
                    <a:lumMod val="50000"/>
                  </a:schemeClr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67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44EDDE-27F2-8182-2E6F-E061A8C2FF11}"/>
              </a:ext>
            </a:extLst>
          </p:cNvPr>
          <p:cNvSpPr txBox="1"/>
          <p:nvPr/>
        </p:nvSpPr>
        <p:spPr>
          <a:xfrm>
            <a:off x="657225" y="20534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u="sng" dirty="0"/>
              <a:t>Rooted tree represent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7CBD8A-116A-A78B-DA5B-6DE5825BA0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6094" t="25000" r="63515" b="46528"/>
          <a:stretch/>
        </p:blipFill>
        <p:spPr>
          <a:xfrm>
            <a:off x="857251" y="1520062"/>
            <a:ext cx="2171700" cy="33473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2F364C-F575-7E2F-0D65-5959B25A7EB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8282" t="25000" r="55859" b="46528"/>
          <a:stretch/>
        </p:blipFill>
        <p:spPr>
          <a:xfrm>
            <a:off x="3952875" y="1391765"/>
            <a:ext cx="1323975" cy="361885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6C21E96-AEBC-8200-F0B5-799A532EC427}"/>
              </a:ext>
            </a:extLst>
          </p:cNvPr>
          <p:cNvSpPr txBox="1"/>
          <p:nvPr/>
        </p:nvSpPr>
        <p:spPr>
          <a:xfrm>
            <a:off x="742949" y="838885"/>
            <a:ext cx="86391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>
                <a:latin typeface="Times-Roman"/>
              </a:rPr>
              <a:t>The root of each tree contains the representative and is its own parent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945A6B-0769-FFA3-951C-C146AD23ACD0}"/>
              </a:ext>
            </a:extLst>
          </p:cNvPr>
          <p:cNvSpPr txBox="1"/>
          <p:nvPr/>
        </p:nvSpPr>
        <p:spPr>
          <a:xfrm>
            <a:off x="476250" y="4700051"/>
            <a:ext cx="2815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/>
              <a:t>Representation of set S</a:t>
            </a:r>
            <a:r>
              <a:rPr lang="en-IN" sz="2000" baseline="-25000" dirty="0"/>
              <a:t>2</a:t>
            </a:r>
            <a:r>
              <a:rPr lang="en-IN" sz="2000" dirty="0"/>
              <a:t> with </a:t>
            </a:r>
            <a:r>
              <a:rPr lang="en-IN" sz="2000" b="1" i="1" dirty="0"/>
              <a:t>c</a:t>
            </a:r>
            <a:r>
              <a:rPr lang="en-IN" sz="2000" dirty="0"/>
              <a:t> as representative</a:t>
            </a:r>
            <a:endParaRPr lang="en-IN" sz="200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F41045-C6CB-16C8-188B-E59D620CCDB8}"/>
              </a:ext>
            </a:extLst>
          </p:cNvPr>
          <p:cNvSpPr txBox="1"/>
          <p:nvPr/>
        </p:nvSpPr>
        <p:spPr>
          <a:xfrm>
            <a:off x="3771899" y="4687458"/>
            <a:ext cx="26723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/>
              <a:t>Representation of set S</a:t>
            </a:r>
            <a:r>
              <a:rPr lang="en-IN" sz="2000" baseline="-25000" dirty="0"/>
              <a:t>1</a:t>
            </a:r>
            <a:r>
              <a:rPr lang="en-IN" sz="2000" dirty="0"/>
              <a:t> </a:t>
            </a:r>
          </a:p>
          <a:p>
            <a:r>
              <a:rPr lang="en-IN" sz="2000" b="1" i="1" dirty="0"/>
              <a:t>f</a:t>
            </a:r>
            <a:r>
              <a:rPr lang="en-IN" sz="2000" dirty="0"/>
              <a:t> as representative</a:t>
            </a:r>
            <a:endParaRPr lang="en-IN" sz="2000" baseline="-250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FC95116-2115-02C2-CCA2-158439D70A8E}"/>
              </a:ext>
            </a:extLst>
          </p:cNvPr>
          <p:cNvGrpSpPr/>
          <p:nvPr/>
        </p:nvGrpSpPr>
        <p:grpSpPr>
          <a:xfrm>
            <a:off x="7239000" y="1391765"/>
            <a:ext cx="2847975" cy="3453394"/>
            <a:chOff x="6915152" y="1241256"/>
            <a:chExt cx="2481263" cy="308142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DA749A5-000F-821B-6AF2-AC3A219F4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2227" t="24766" r="32812" b="43308"/>
            <a:stretch/>
          </p:blipFill>
          <p:spPr>
            <a:xfrm>
              <a:off x="6915152" y="1241256"/>
              <a:ext cx="2481263" cy="2978319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661EDDA-0892-2DDC-4154-18A5EDEF772E}"/>
                </a:ext>
              </a:extLst>
            </p:cNvPr>
            <p:cNvSpPr txBox="1"/>
            <p:nvPr/>
          </p:nvSpPr>
          <p:spPr>
            <a:xfrm>
              <a:off x="8210550" y="3953349"/>
              <a:ext cx="609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IN" dirty="0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11FA5F0B-DD17-3C8C-B895-81EE8B98A64A}"/>
              </a:ext>
            </a:extLst>
          </p:cNvPr>
          <p:cNvSpPr txBox="1"/>
          <p:nvPr/>
        </p:nvSpPr>
        <p:spPr>
          <a:xfrm>
            <a:off x="8429625" y="4845159"/>
            <a:ext cx="1857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/>
              <a:t>Union(g, e)</a:t>
            </a:r>
            <a:endParaRPr lang="en-IN" sz="20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131393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7001D-0B54-6957-FDED-06068D14AA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222250"/>
            <a:ext cx="10515600" cy="644525"/>
          </a:xfrm>
        </p:spPr>
        <p:txBody>
          <a:bodyPr>
            <a:normAutofit fontScale="90000"/>
          </a:bodyPr>
          <a:lstStyle/>
          <a:p>
            <a:r>
              <a:rPr lang="en-IN" dirty="0"/>
              <a:t>Simple Implementation of Un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D86135-DCDE-8614-E0D8-50373ADC33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1050" y="962026"/>
            <a:ext cx="10515600" cy="990600"/>
          </a:xfrm>
        </p:spPr>
        <p:txBody>
          <a:bodyPr>
            <a:norm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Linked List representation of Disjoint sets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uppose to perform a sequence of m operations on n objects as follow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C6EE7-9833-6E1D-F160-776992D0385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4531" t="25833" r="46719" b="38056"/>
          <a:stretch/>
        </p:blipFill>
        <p:spPr>
          <a:xfrm>
            <a:off x="923925" y="2047876"/>
            <a:ext cx="4543276" cy="3209923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2A1B3BE-E82A-AB7E-22B7-C9D34F9436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8523774"/>
              </p:ext>
            </p:extLst>
          </p:nvPr>
        </p:nvGraphicFramePr>
        <p:xfrm>
          <a:off x="12235879" y="3627994"/>
          <a:ext cx="454025" cy="11764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025">
                  <a:extLst>
                    <a:ext uri="{9D8B030D-6E8A-4147-A177-3AD203B41FA5}">
                      <a16:colId xmlns:a16="http://schemas.microsoft.com/office/drawing/2014/main" val="1153446657"/>
                    </a:ext>
                  </a:extLst>
                </a:gridCol>
              </a:tblGrid>
              <a:tr h="213722">
                <a:tc>
                  <a:txBody>
                    <a:bodyPr/>
                    <a:lstStyle/>
                    <a:p>
                      <a:endParaRPr lang="en-I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5035948"/>
                  </a:ext>
                </a:extLst>
              </a:tr>
              <a:tr h="444896">
                <a:tc>
                  <a:txBody>
                    <a:bodyPr/>
                    <a:lstStyle/>
                    <a:p>
                      <a:pPr algn="ctr"/>
                      <a:endParaRPr lang="en-IN" sz="20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2597033"/>
                  </a:ext>
                </a:extLst>
              </a:tr>
              <a:tr h="321276">
                <a:tc>
                  <a:txBody>
                    <a:bodyPr/>
                    <a:lstStyle/>
                    <a:p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514544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4A920F4-FC1D-4469-7226-53E5EEE18B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0022137"/>
              </p:ext>
            </p:extLst>
          </p:nvPr>
        </p:nvGraphicFramePr>
        <p:xfrm>
          <a:off x="13169329" y="3635295"/>
          <a:ext cx="454025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025">
                  <a:extLst>
                    <a:ext uri="{9D8B030D-6E8A-4147-A177-3AD203B41FA5}">
                      <a16:colId xmlns:a16="http://schemas.microsoft.com/office/drawing/2014/main" val="1153446657"/>
                    </a:ext>
                  </a:extLst>
                </a:gridCol>
              </a:tblGrid>
              <a:tr h="321276">
                <a:tc>
                  <a:txBody>
                    <a:bodyPr/>
                    <a:lstStyle/>
                    <a:p>
                      <a:endParaRPr lang="en-I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5035948"/>
                  </a:ext>
                </a:extLst>
              </a:tr>
              <a:tr h="348049"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IN" sz="20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2597033"/>
                  </a:ext>
                </a:extLst>
              </a:tr>
              <a:tr h="321276">
                <a:tc>
                  <a:txBody>
                    <a:bodyPr/>
                    <a:lstStyle/>
                    <a:p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514544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9BCC77E-BFD6-934A-0659-504146C7B1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521134"/>
              </p:ext>
            </p:extLst>
          </p:nvPr>
        </p:nvGraphicFramePr>
        <p:xfrm>
          <a:off x="14075791" y="3602595"/>
          <a:ext cx="454025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025">
                  <a:extLst>
                    <a:ext uri="{9D8B030D-6E8A-4147-A177-3AD203B41FA5}">
                      <a16:colId xmlns:a16="http://schemas.microsoft.com/office/drawing/2014/main" val="1153446657"/>
                    </a:ext>
                  </a:extLst>
                </a:gridCol>
              </a:tblGrid>
              <a:tr h="321276">
                <a:tc>
                  <a:txBody>
                    <a:bodyPr/>
                    <a:lstStyle/>
                    <a:p>
                      <a:endParaRPr lang="en-I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5035948"/>
                  </a:ext>
                </a:extLst>
              </a:tr>
              <a:tr h="348049"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IN" sz="2000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2597033"/>
                  </a:ext>
                </a:extLst>
              </a:tr>
              <a:tr h="321276">
                <a:tc>
                  <a:txBody>
                    <a:bodyPr/>
                    <a:lstStyle/>
                    <a:p>
                      <a:endParaRPr lang="en-I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3514544"/>
                  </a:ext>
                </a:extLst>
              </a:tr>
            </a:tbl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2D2E1938-D0FB-F1B8-10EC-225C429257B6}"/>
              </a:ext>
            </a:extLst>
          </p:cNvPr>
          <p:cNvGrpSpPr/>
          <p:nvPr/>
        </p:nvGrpSpPr>
        <p:grpSpPr>
          <a:xfrm>
            <a:off x="12312798" y="2343150"/>
            <a:ext cx="1083544" cy="990599"/>
            <a:chOff x="6145931" y="4267200"/>
            <a:chExt cx="1102594" cy="99059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123AB8A-B540-B7FC-68A2-FB9280275D87}"/>
                </a:ext>
              </a:extLst>
            </p:cNvPr>
            <p:cNvSpPr txBox="1"/>
            <p:nvPr/>
          </p:nvSpPr>
          <p:spPr>
            <a:xfrm>
              <a:off x="6146725" y="4267200"/>
              <a:ext cx="1101800" cy="99059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IN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818108C-6D59-3C55-AC8A-70C89C9B4FE7}"/>
                </a:ext>
              </a:extLst>
            </p:cNvPr>
            <p:cNvSpPr txBox="1"/>
            <p:nvPr/>
          </p:nvSpPr>
          <p:spPr>
            <a:xfrm>
              <a:off x="6145931" y="4381500"/>
              <a:ext cx="733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head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3550410-EA7D-16DC-CB4F-4CB82F7CA8AB}"/>
                </a:ext>
              </a:extLst>
            </p:cNvPr>
            <p:cNvSpPr txBox="1"/>
            <p:nvPr/>
          </p:nvSpPr>
          <p:spPr>
            <a:xfrm>
              <a:off x="6186337" y="4810124"/>
              <a:ext cx="733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tail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C078CA-426A-F18C-FB85-4E75F1C2EE79}"/>
                </a:ext>
              </a:extLst>
            </p:cNvPr>
            <p:cNvSpPr txBox="1"/>
            <p:nvPr/>
          </p:nvSpPr>
          <p:spPr>
            <a:xfrm>
              <a:off x="6783312" y="4447103"/>
              <a:ext cx="381000" cy="238125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IN" sz="11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F6E1C01-2C83-F5E2-3DE0-0F0477407504}"/>
                </a:ext>
              </a:extLst>
            </p:cNvPr>
            <p:cNvSpPr txBox="1"/>
            <p:nvPr/>
          </p:nvSpPr>
          <p:spPr>
            <a:xfrm>
              <a:off x="6773787" y="4885253"/>
              <a:ext cx="381000" cy="238125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IN" sz="1100" dirty="0"/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7960430B-16C5-4A5C-F466-58E91DC647E1}"/>
              </a:ext>
            </a:extLst>
          </p:cNvPr>
          <p:cNvGrpSpPr/>
          <p:nvPr/>
        </p:nvGrpSpPr>
        <p:grpSpPr>
          <a:xfrm>
            <a:off x="5784199" y="4484915"/>
            <a:ext cx="2352542" cy="1372287"/>
            <a:chOff x="5784199" y="4484915"/>
            <a:chExt cx="2352542" cy="1372287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523968-47F5-FE47-178C-FEF489850BF2}"/>
                </a:ext>
              </a:extLst>
            </p:cNvPr>
            <p:cNvGrpSpPr/>
            <p:nvPr/>
          </p:nvGrpSpPr>
          <p:grpSpPr>
            <a:xfrm>
              <a:off x="5784199" y="4484915"/>
              <a:ext cx="2132198" cy="1372287"/>
              <a:chOff x="6188082" y="2457448"/>
              <a:chExt cx="2132198" cy="1372287"/>
            </a:xfrm>
          </p:grpSpPr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23F7F774-C7E6-FE29-E553-E18C30673E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78052" y="2457448"/>
                <a:ext cx="379987" cy="953453"/>
              </a:xfrm>
              <a:prstGeom prst="rect">
                <a:avLst/>
              </a:prstGeom>
            </p:spPr>
          </p:pic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CA1AA8EA-29CE-4CAE-148D-1E6CDD592F55}"/>
                  </a:ext>
                </a:extLst>
              </p:cNvPr>
              <p:cNvGrpSpPr/>
              <p:nvPr/>
            </p:nvGrpSpPr>
            <p:grpSpPr>
              <a:xfrm>
                <a:off x="6188082" y="2457449"/>
                <a:ext cx="2132198" cy="1372286"/>
                <a:chOff x="5635632" y="2457449"/>
                <a:chExt cx="2132198" cy="1372286"/>
              </a:xfrm>
            </p:grpSpPr>
            <p:pic>
              <p:nvPicPr>
                <p:cNvPr id="45" name="Picture 44">
                  <a:extLst>
                    <a:ext uri="{FF2B5EF4-FFF2-40B4-BE49-F238E27FC236}">
                      <a16:creationId xmlns:a16="http://schemas.microsoft.com/office/drawing/2014/main" id="{24FEC2BA-9A5B-E945-683A-37427BA29A9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635632" y="3028265"/>
                  <a:ext cx="920736" cy="801470"/>
                </a:xfrm>
                <a:prstGeom prst="rect">
                  <a:avLst/>
                </a:prstGeom>
              </p:spPr>
            </p:pic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92A793C9-1EBE-8691-AB88-5CCB4FD66FEA}"/>
                    </a:ext>
                  </a:extLst>
                </p:cNvPr>
                <p:cNvCxnSpPr/>
                <p:nvPr/>
              </p:nvCxnSpPr>
              <p:spPr>
                <a:xfrm>
                  <a:off x="6420001" y="3255406"/>
                  <a:ext cx="514199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Connector: Elbow 46">
                  <a:extLst>
                    <a:ext uri="{FF2B5EF4-FFF2-40B4-BE49-F238E27FC236}">
                      <a16:creationId xmlns:a16="http://schemas.microsoft.com/office/drawing/2014/main" id="{F306E99A-858D-122C-1EAB-3E6414D77F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4826" y="3419712"/>
                  <a:ext cx="1373004" cy="189469"/>
                </a:xfrm>
                <a:prstGeom prst="bentConnector2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Connector: Elbow 48">
                  <a:extLst>
                    <a:ext uri="{FF2B5EF4-FFF2-40B4-BE49-F238E27FC236}">
                      <a16:creationId xmlns:a16="http://schemas.microsoft.com/office/drawing/2014/main" id="{6FF83895-A307-4091-44CF-6667CD781EB6}"/>
                    </a:ext>
                  </a:extLst>
                </p:cNvPr>
                <p:cNvCxnSpPr>
                  <a:cxnSpLocks/>
                  <a:endCxn id="45" idx="0"/>
                </p:cNvCxnSpPr>
                <p:nvPr/>
              </p:nvCxnSpPr>
              <p:spPr>
                <a:xfrm rot="16200000" flipH="1" flipV="1">
                  <a:off x="6305614" y="2247835"/>
                  <a:ext cx="570815" cy="990043"/>
                </a:xfrm>
                <a:prstGeom prst="bentConnector3">
                  <a:avLst>
                    <a:gd name="adj1" fmla="val -40048"/>
                  </a:avLst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5CA877B-59A0-4BBE-1C00-E3A59B1D9C77}"/>
                  </a:ext>
                </a:extLst>
              </p:cNvPr>
              <p:cNvSpPr txBox="1"/>
              <p:nvPr/>
            </p:nvSpPr>
            <p:spPr>
              <a:xfrm>
                <a:off x="7490493" y="2758429"/>
                <a:ext cx="3738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sz="1800" b="1" dirty="0">
                    <a:solidFill>
                      <a:schemeClr val="tx1"/>
                    </a:solidFill>
                  </a:rPr>
                  <a:t>x</a:t>
                </a:r>
                <a:r>
                  <a:rPr lang="en-IN" sz="1800" b="1" baseline="-25000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BA361C66-DDB4-7582-1485-0D329CEA5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1394" y="4494440"/>
              <a:ext cx="379987" cy="953453"/>
            </a:xfrm>
            <a:prstGeom prst="rect">
              <a:avLst/>
            </a:prstGeom>
          </p:spPr>
        </p:pic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1E3B1B9-67CE-0069-1A89-F34BE80361AF}"/>
                </a:ext>
              </a:extLst>
            </p:cNvPr>
            <p:cNvSpPr txBox="1"/>
            <p:nvPr/>
          </p:nvSpPr>
          <p:spPr>
            <a:xfrm>
              <a:off x="7793223" y="5096660"/>
              <a:ext cx="247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/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BC0860D-3DA4-E330-EAF1-1BB8FFD45ACA}"/>
                </a:ext>
              </a:extLst>
            </p:cNvPr>
            <p:cNvSpPr txBox="1"/>
            <p:nvPr/>
          </p:nvSpPr>
          <p:spPr>
            <a:xfrm>
              <a:off x="7762885" y="4795421"/>
              <a:ext cx="3738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1800" b="1" dirty="0">
                  <a:solidFill>
                    <a:schemeClr val="tx1"/>
                  </a:solidFill>
                </a:rPr>
                <a:t>x</a:t>
              </a:r>
              <a:r>
                <a:rPr lang="en-IN" b="1" baseline="-25000" dirty="0"/>
                <a:t>1</a:t>
              </a:r>
              <a:endParaRPr lang="en-IN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083631C-CD6F-D25D-813C-F754B3590549}"/>
                </a:ext>
              </a:extLst>
            </p:cNvPr>
            <p:cNvCxnSpPr/>
            <p:nvPr/>
          </p:nvCxnSpPr>
          <p:spPr>
            <a:xfrm>
              <a:off x="7345548" y="5268299"/>
              <a:ext cx="51419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Connector: Elbow 60">
            <a:extLst>
              <a:ext uri="{FF2B5EF4-FFF2-40B4-BE49-F238E27FC236}">
                <a16:creationId xmlns:a16="http://schemas.microsoft.com/office/drawing/2014/main" id="{966FF3FF-ECAB-DA43-299F-492EDD2FF97E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6754707" y="3908100"/>
            <a:ext cx="561292" cy="1714921"/>
          </a:xfrm>
          <a:prstGeom prst="bentConnector3">
            <a:avLst>
              <a:gd name="adj1" fmla="val -59394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D0DA6CB-4AEE-3D4E-DD43-3E2102759404}"/>
              </a:ext>
            </a:extLst>
          </p:cNvPr>
          <p:cNvGrpSpPr/>
          <p:nvPr/>
        </p:nvGrpSpPr>
        <p:grpSpPr>
          <a:xfrm>
            <a:off x="7639232" y="2384596"/>
            <a:ext cx="2002480" cy="1372287"/>
            <a:chOff x="7639232" y="2384596"/>
            <a:chExt cx="2002480" cy="137228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0103E87-7646-75A2-A195-C7C158ADD29D}"/>
                </a:ext>
              </a:extLst>
            </p:cNvPr>
            <p:cNvGrpSpPr/>
            <p:nvPr/>
          </p:nvGrpSpPr>
          <p:grpSpPr>
            <a:xfrm>
              <a:off x="7965445" y="2384596"/>
              <a:ext cx="1676267" cy="1372287"/>
              <a:chOff x="6188082" y="2457448"/>
              <a:chExt cx="1676267" cy="1372287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772AFC2C-75DF-C5AF-C72D-93683B1421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78052" y="2457448"/>
                <a:ext cx="379987" cy="953453"/>
              </a:xfrm>
              <a:prstGeom prst="rect">
                <a:avLst/>
              </a:prstGeom>
            </p:spPr>
          </p:pic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C74D46FD-6A90-2F00-DC01-D9BCF977ACA7}"/>
                  </a:ext>
                </a:extLst>
              </p:cNvPr>
              <p:cNvGrpSpPr/>
              <p:nvPr/>
            </p:nvGrpSpPr>
            <p:grpSpPr>
              <a:xfrm>
                <a:off x="6188082" y="2457449"/>
                <a:ext cx="1561349" cy="1372286"/>
                <a:chOff x="5635632" y="2457449"/>
                <a:chExt cx="1561349" cy="1372286"/>
              </a:xfrm>
            </p:grpSpPr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88B614E3-9DC2-BF2B-B424-83D6822E2B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635632" y="3028265"/>
                  <a:ext cx="920736" cy="801470"/>
                </a:xfrm>
                <a:prstGeom prst="rect">
                  <a:avLst/>
                </a:prstGeom>
              </p:spPr>
            </p:pic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C0B8A7C9-5B4B-4D93-01F4-8C3CE618A01C}"/>
                    </a:ext>
                  </a:extLst>
                </p:cNvPr>
                <p:cNvCxnSpPr/>
                <p:nvPr/>
              </p:nvCxnSpPr>
              <p:spPr>
                <a:xfrm>
                  <a:off x="6420001" y="3255406"/>
                  <a:ext cx="514199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Connector: Elbow 37">
                  <a:extLst>
                    <a:ext uri="{FF2B5EF4-FFF2-40B4-BE49-F238E27FC236}">
                      <a16:creationId xmlns:a16="http://schemas.microsoft.com/office/drawing/2014/main" id="{F4B68CDB-5C31-6DAD-6357-BFA8DF4EF4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5477" y="3401377"/>
                  <a:ext cx="690566" cy="226617"/>
                </a:xfrm>
                <a:prstGeom prst="bentConnector2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D7366AE-64D0-B6A0-3D1B-3B5BA31C6810}"/>
                    </a:ext>
                  </a:extLst>
                </p:cNvPr>
                <p:cNvSpPr txBox="1"/>
                <p:nvPr/>
              </p:nvSpPr>
              <p:spPr>
                <a:xfrm>
                  <a:off x="6949331" y="3059668"/>
                  <a:ext cx="2476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/>
                    <a:t>/</a:t>
                  </a:r>
                </a:p>
              </p:txBody>
            </p:sp>
            <p:cxnSp>
              <p:nvCxnSpPr>
                <p:cNvPr id="40" name="Connector: Elbow 39">
                  <a:extLst>
                    <a:ext uri="{FF2B5EF4-FFF2-40B4-BE49-F238E27FC236}">
                      <a16:creationId xmlns:a16="http://schemas.microsoft.com/office/drawing/2014/main" id="{448C5378-A32D-F06C-A460-D6BCA0031870}"/>
                    </a:ext>
                  </a:extLst>
                </p:cNvPr>
                <p:cNvCxnSpPr>
                  <a:cxnSpLocks/>
                  <a:endCxn id="36" idx="0"/>
                </p:cNvCxnSpPr>
                <p:nvPr/>
              </p:nvCxnSpPr>
              <p:spPr>
                <a:xfrm rot="16200000" flipH="1" flipV="1">
                  <a:off x="6305614" y="2247835"/>
                  <a:ext cx="570815" cy="990043"/>
                </a:xfrm>
                <a:prstGeom prst="bentConnector3">
                  <a:avLst>
                    <a:gd name="adj1" fmla="val -40048"/>
                  </a:avLst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251A496-7E23-1246-892A-CAEE678B4692}"/>
                  </a:ext>
                </a:extLst>
              </p:cNvPr>
              <p:cNvSpPr txBox="1"/>
              <p:nvPr/>
            </p:nvSpPr>
            <p:spPr>
              <a:xfrm>
                <a:off x="7490493" y="2758429"/>
                <a:ext cx="3738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sz="1800" b="1" dirty="0">
                    <a:solidFill>
                      <a:schemeClr val="tx1"/>
                    </a:solidFill>
                  </a:rPr>
                  <a:t>x</a:t>
                </a:r>
                <a:r>
                  <a:rPr lang="en-IN" sz="1800" b="1" baseline="-25000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F326EF90-DDC3-CB3B-C154-019680DF0BD5}"/>
                </a:ext>
              </a:extLst>
            </p:cNvPr>
            <p:cNvSpPr txBox="1"/>
            <p:nvPr/>
          </p:nvSpPr>
          <p:spPr>
            <a:xfrm>
              <a:off x="7639232" y="3189803"/>
              <a:ext cx="371475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S</a:t>
              </a:r>
              <a:r>
                <a:rPr lang="en-IN" baseline="-25000" dirty="0"/>
                <a:t>2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F3882DD8-9D4C-321C-A414-652372B8FE60}"/>
              </a:ext>
            </a:extLst>
          </p:cNvPr>
          <p:cNvGrpSpPr/>
          <p:nvPr/>
        </p:nvGrpSpPr>
        <p:grpSpPr>
          <a:xfrm>
            <a:off x="9887408" y="2276879"/>
            <a:ext cx="2002480" cy="1372287"/>
            <a:chOff x="9887408" y="2276879"/>
            <a:chExt cx="2002480" cy="1372287"/>
          </a:xfrm>
        </p:grpSpPr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C51ACA73-7FF2-38D1-D46A-E9125D96AC9D}"/>
                </a:ext>
              </a:extLst>
            </p:cNvPr>
            <p:cNvGrpSpPr/>
            <p:nvPr/>
          </p:nvGrpSpPr>
          <p:grpSpPr>
            <a:xfrm>
              <a:off x="10213621" y="2276879"/>
              <a:ext cx="1676267" cy="1372287"/>
              <a:chOff x="6188082" y="2457448"/>
              <a:chExt cx="1676267" cy="1372287"/>
            </a:xfrm>
          </p:grpSpPr>
          <p:pic>
            <p:nvPicPr>
              <p:cNvPr id="91" name="Picture 90">
                <a:extLst>
                  <a:ext uri="{FF2B5EF4-FFF2-40B4-BE49-F238E27FC236}">
                    <a16:creationId xmlns:a16="http://schemas.microsoft.com/office/drawing/2014/main" id="{04D99C07-8136-AF2B-FCB5-E7F26BFE1CE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78052" y="2457448"/>
                <a:ext cx="379987" cy="953453"/>
              </a:xfrm>
              <a:prstGeom prst="rect">
                <a:avLst/>
              </a:prstGeom>
            </p:spPr>
          </p:pic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6F5FEA6A-FC3C-8EE5-07D1-43C241513A57}"/>
                  </a:ext>
                </a:extLst>
              </p:cNvPr>
              <p:cNvGrpSpPr/>
              <p:nvPr/>
            </p:nvGrpSpPr>
            <p:grpSpPr>
              <a:xfrm>
                <a:off x="6188082" y="2457449"/>
                <a:ext cx="1561349" cy="1372286"/>
                <a:chOff x="5635632" y="2457449"/>
                <a:chExt cx="1561349" cy="1372286"/>
              </a:xfrm>
            </p:grpSpPr>
            <p:pic>
              <p:nvPicPr>
                <p:cNvPr id="94" name="Picture 93">
                  <a:extLst>
                    <a:ext uri="{FF2B5EF4-FFF2-40B4-BE49-F238E27FC236}">
                      <a16:creationId xmlns:a16="http://schemas.microsoft.com/office/drawing/2014/main" id="{6A961E0E-7A72-9493-FF91-3449EF732F8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635632" y="3028265"/>
                  <a:ext cx="920736" cy="801470"/>
                </a:xfrm>
                <a:prstGeom prst="rect">
                  <a:avLst/>
                </a:prstGeom>
              </p:spPr>
            </p:pic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DCE7AFFE-A3FB-59E3-4ACC-C5E8AC799F9D}"/>
                    </a:ext>
                  </a:extLst>
                </p:cNvPr>
                <p:cNvCxnSpPr/>
                <p:nvPr/>
              </p:nvCxnSpPr>
              <p:spPr>
                <a:xfrm>
                  <a:off x="6420001" y="3255406"/>
                  <a:ext cx="514199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Connector: Elbow 95">
                  <a:extLst>
                    <a:ext uri="{FF2B5EF4-FFF2-40B4-BE49-F238E27FC236}">
                      <a16:creationId xmlns:a16="http://schemas.microsoft.com/office/drawing/2014/main" id="{E6D6423E-A128-1C2B-1B3E-8F059F00ED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5477" y="3401377"/>
                  <a:ext cx="690566" cy="226617"/>
                </a:xfrm>
                <a:prstGeom prst="bentConnector2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682CA665-D562-0226-9898-F7468AA6EF02}"/>
                    </a:ext>
                  </a:extLst>
                </p:cNvPr>
                <p:cNvSpPr txBox="1"/>
                <p:nvPr/>
              </p:nvSpPr>
              <p:spPr>
                <a:xfrm>
                  <a:off x="6949331" y="3059668"/>
                  <a:ext cx="2476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/>
                    <a:t>/</a:t>
                  </a:r>
                </a:p>
              </p:txBody>
            </p:sp>
            <p:cxnSp>
              <p:nvCxnSpPr>
                <p:cNvPr id="98" name="Connector: Elbow 97">
                  <a:extLst>
                    <a:ext uri="{FF2B5EF4-FFF2-40B4-BE49-F238E27FC236}">
                      <a16:creationId xmlns:a16="http://schemas.microsoft.com/office/drawing/2014/main" id="{4A623EDF-8E90-F511-B5E4-52D698DE3C10}"/>
                    </a:ext>
                  </a:extLst>
                </p:cNvPr>
                <p:cNvCxnSpPr>
                  <a:cxnSpLocks/>
                  <a:endCxn id="94" idx="0"/>
                </p:cNvCxnSpPr>
                <p:nvPr/>
              </p:nvCxnSpPr>
              <p:spPr>
                <a:xfrm rot="16200000" flipH="1" flipV="1">
                  <a:off x="6305614" y="2247835"/>
                  <a:ext cx="570815" cy="990043"/>
                </a:xfrm>
                <a:prstGeom prst="bentConnector3">
                  <a:avLst>
                    <a:gd name="adj1" fmla="val -40048"/>
                  </a:avLst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EAE8C0C-6254-7236-A746-ACACF3D9EE18}"/>
                  </a:ext>
                </a:extLst>
              </p:cNvPr>
              <p:cNvSpPr txBox="1"/>
              <p:nvPr/>
            </p:nvSpPr>
            <p:spPr>
              <a:xfrm>
                <a:off x="7490493" y="2758429"/>
                <a:ext cx="3738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sz="1800" b="1" dirty="0">
                    <a:solidFill>
                      <a:schemeClr val="tx1"/>
                    </a:solidFill>
                  </a:rPr>
                  <a:t>x</a:t>
                </a:r>
                <a:r>
                  <a:rPr lang="en-IN" b="1" baseline="-25000" dirty="0"/>
                  <a:t>3</a:t>
                </a:r>
                <a:endParaRPr lang="en-IN" sz="18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EFF7F5E1-2D2C-3AF9-2659-43011268DE4C}"/>
                </a:ext>
              </a:extLst>
            </p:cNvPr>
            <p:cNvSpPr txBox="1"/>
            <p:nvPr/>
          </p:nvSpPr>
          <p:spPr>
            <a:xfrm>
              <a:off x="9887408" y="3082086"/>
              <a:ext cx="371475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S</a:t>
              </a:r>
              <a:r>
                <a:rPr lang="en-IN" baseline="-25000" dirty="0"/>
                <a:t>3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48DB49C3-5463-2087-54A0-8F492CA92443}"/>
              </a:ext>
            </a:extLst>
          </p:cNvPr>
          <p:cNvGrpSpPr/>
          <p:nvPr/>
        </p:nvGrpSpPr>
        <p:grpSpPr>
          <a:xfrm>
            <a:off x="5391563" y="2457448"/>
            <a:ext cx="2006061" cy="1372287"/>
            <a:chOff x="5391563" y="2457448"/>
            <a:chExt cx="2006061" cy="1372287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CA82066-ED63-B9E8-D021-287372DD0273}"/>
                </a:ext>
              </a:extLst>
            </p:cNvPr>
            <p:cNvGrpSpPr/>
            <p:nvPr/>
          </p:nvGrpSpPr>
          <p:grpSpPr>
            <a:xfrm>
              <a:off x="5721357" y="2457448"/>
              <a:ext cx="1676267" cy="1372287"/>
              <a:chOff x="6188082" y="2457448"/>
              <a:chExt cx="1676267" cy="1372287"/>
            </a:xfrm>
          </p:grpSpPr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0B437391-3F64-26D9-179C-8B961461DC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78052" y="2457448"/>
                <a:ext cx="379987" cy="953453"/>
              </a:xfrm>
              <a:prstGeom prst="rect">
                <a:avLst/>
              </a:prstGeom>
            </p:spPr>
          </p:pic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A982FD86-9430-2727-C019-F5FB21A3B957}"/>
                  </a:ext>
                </a:extLst>
              </p:cNvPr>
              <p:cNvGrpSpPr/>
              <p:nvPr/>
            </p:nvGrpSpPr>
            <p:grpSpPr>
              <a:xfrm>
                <a:off x="6188082" y="2457449"/>
                <a:ext cx="1561349" cy="1372286"/>
                <a:chOff x="5635632" y="2457449"/>
                <a:chExt cx="1561349" cy="1372286"/>
              </a:xfrm>
            </p:grpSpPr>
            <p:pic>
              <p:nvPicPr>
                <p:cNvPr id="16" name="Picture 15">
                  <a:extLst>
                    <a:ext uri="{FF2B5EF4-FFF2-40B4-BE49-F238E27FC236}">
                      <a16:creationId xmlns:a16="http://schemas.microsoft.com/office/drawing/2014/main" id="{1C290C57-6D09-E9D1-2D67-DF3772E02F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635632" y="3028265"/>
                  <a:ext cx="920736" cy="801470"/>
                </a:xfrm>
                <a:prstGeom prst="rect">
                  <a:avLst/>
                </a:prstGeom>
              </p:spPr>
            </p:pic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5CA87298-D0C4-F3DA-8666-0372DF6DF6E2}"/>
                    </a:ext>
                  </a:extLst>
                </p:cNvPr>
                <p:cNvCxnSpPr/>
                <p:nvPr/>
              </p:nvCxnSpPr>
              <p:spPr>
                <a:xfrm>
                  <a:off x="6420001" y="3255406"/>
                  <a:ext cx="514199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Connector: Elbow 21">
                  <a:extLst>
                    <a:ext uri="{FF2B5EF4-FFF2-40B4-BE49-F238E27FC236}">
                      <a16:creationId xmlns:a16="http://schemas.microsoft.com/office/drawing/2014/main" id="{696428B9-6C7B-CF5B-80DE-634FD193CB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5477" y="3401377"/>
                  <a:ext cx="690566" cy="226617"/>
                </a:xfrm>
                <a:prstGeom prst="bentConnector2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BAD616F-6A22-DB0D-CC3C-1C53A952CBFB}"/>
                    </a:ext>
                  </a:extLst>
                </p:cNvPr>
                <p:cNvSpPr txBox="1"/>
                <p:nvPr/>
              </p:nvSpPr>
              <p:spPr>
                <a:xfrm>
                  <a:off x="6949331" y="3059668"/>
                  <a:ext cx="2476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/>
                    <a:t>/</a:t>
                  </a:r>
                </a:p>
              </p:txBody>
            </p:sp>
            <p:cxnSp>
              <p:nvCxnSpPr>
                <p:cNvPr id="25" name="Connector: Elbow 24">
                  <a:extLst>
                    <a:ext uri="{FF2B5EF4-FFF2-40B4-BE49-F238E27FC236}">
                      <a16:creationId xmlns:a16="http://schemas.microsoft.com/office/drawing/2014/main" id="{91128A07-14A0-8CFF-FE88-0D533BC93DAC}"/>
                    </a:ext>
                  </a:extLst>
                </p:cNvPr>
                <p:cNvCxnSpPr>
                  <a:cxnSpLocks/>
                  <a:endCxn id="16" idx="0"/>
                </p:cNvCxnSpPr>
                <p:nvPr/>
              </p:nvCxnSpPr>
              <p:spPr>
                <a:xfrm rot="16200000" flipH="1" flipV="1">
                  <a:off x="6305614" y="2247835"/>
                  <a:ext cx="570815" cy="990043"/>
                </a:xfrm>
                <a:prstGeom prst="bentConnector3">
                  <a:avLst>
                    <a:gd name="adj1" fmla="val -40048"/>
                  </a:avLst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D09B047-0DEB-00B3-8043-ABEF87A8AA5C}"/>
                  </a:ext>
                </a:extLst>
              </p:cNvPr>
              <p:cNvSpPr txBox="1"/>
              <p:nvPr/>
            </p:nvSpPr>
            <p:spPr>
              <a:xfrm>
                <a:off x="7490493" y="2758429"/>
                <a:ext cx="3738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sz="1800" b="1" dirty="0">
                    <a:solidFill>
                      <a:schemeClr val="tx1"/>
                    </a:solidFill>
                  </a:rPr>
                  <a:t>x</a:t>
                </a:r>
                <a:r>
                  <a:rPr lang="en-IN" b="1" baseline="-25000" dirty="0"/>
                  <a:t>1</a:t>
                </a:r>
                <a:endParaRPr lang="en-IN" sz="18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75BA9C8-1E46-3A20-1860-F40BDA8272A0}"/>
                </a:ext>
              </a:extLst>
            </p:cNvPr>
            <p:cNvSpPr txBox="1"/>
            <p:nvPr/>
          </p:nvSpPr>
          <p:spPr>
            <a:xfrm>
              <a:off x="5391563" y="3224961"/>
              <a:ext cx="371475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S</a:t>
              </a:r>
              <a:r>
                <a:rPr lang="en-IN" baseline="-25000" dirty="0"/>
                <a:t>1</a:t>
              </a:r>
            </a:p>
          </p:txBody>
        </p: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0CA710D6-B755-A579-8B21-D09435941B0F}"/>
              </a:ext>
            </a:extLst>
          </p:cNvPr>
          <p:cNvSpPr txBox="1"/>
          <p:nvPr/>
        </p:nvSpPr>
        <p:spPr>
          <a:xfrm>
            <a:off x="5381809" y="5296874"/>
            <a:ext cx="37147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</a:t>
            </a:r>
            <a:r>
              <a:rPr lang="en-IN" baseline="-25000" dirty="0"/>
              <a:t>2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BDDC287B-2D79-CDD2-DA42-0BC9BED5ABA1}"/>
              </a:ext>
            </a:extLst>
          </p:cNvPr>
          <p:cNvSpPr txBox="1"/>
          <p:nvPr/>
        </p:nvSpPr>
        <p:spPr>
          <a:xfrm>
            <a:off x="13251879" y="5438368"/>
            <a:ext cx="37147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</a:t>
            </a:r>
            <a:r>
              <a:rPr lang="en-IN" baseline="-25000" dirty="0"/>
              <a:t>1</a:t>
            </a:r>
          </a:p>
        </p:txBody>
      </p: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37F31DA-B493-24C1-81CD-F8CDD54EF950}"/>
              </a:ext>
            </a:extLst>
          </p:cNvPr>
          <p:cNvCxnSpPr/>
          <p:nvPr/>
        </p:nvCxnSpPr>
        <p:spPr>
          <a:xfrm>
            <a:off x="571500" y="2562287"/>
            <a:ext cx="44767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A381BFB7-EC07-1284-2FB9-9AF3E6650F1E}"/>
              </a:ext>
            </a:extLst>
          </p:cNvPr>
          <p:cNvCxnSpPr/>
          <p:nvPr/>
        </p:nvCxnSpPr>
        <p:spPr>
          <a:xfrm>
            <a:off x="571500" y="2762312"/>
            <a:ext cx="44767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F6F1910-2CC6-F207-C464-DC6F6E0B18AF}"/>
              </a:ext>
            </a:extLst>
          </p:cNvPr>
          <p:cNvCxnSpPr/>
          <p:nvPr/>
        </p:nvCxnSpPr>
        <p:spPr>
          <a:xfrm>
            <a:off x="590550" y="3724337"/>
            <a:ext cx="44767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B555B680-C6AB-92AC-4D1A-2DDC88A650EC}"/>
              </a:ext>
            </a:extLst>
          </p:cNvPr>
          <p:cNvCxnSpPr/>
          <p:nvPr/>
        </p:nvCxnSpPr>
        <p:spPr>
          <a:xfrm>
            <a:off x="561975" y="2990912"/>
            <a:ext cx="44767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EDB27827-A61E-BBE3-2BC5-07FC933B1196}"/>
              </a:ext>
            </a:extLst>
          </p:cNvPr>
          <p:cNvSpPr txBox="1"/>
          <p:nvPr/>
        </p:nvSpPr>
        <p:spPr>
          <a:xfrm>
            <a:off x="285750" y="2432221"/>
            <a:ext cx="7810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700ED67-EAAA-A5FD-CBE6-E079417FA79D}"/>
              </a:ext>
            </a:extLst>
          </p:cNvPr>
          <p:cNvSpPr txBox="1"/>
          <p:nvPr/>
        </p:nvSpPr>
        <p:spPr>
          <a:xfrm>
            <a:off x="257175" y="2632246"/>
            <a:ext cx="7810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7A01182A-2BAF-3CB9-E539-F902EDCA2BF6}"/>
              </a:ext>
            </a:extLst>
          </p:cNvPr>
          <p:cNvSpPr txBox="1"/>
          <p:nvPr/>
        </p:nvSpPr>
        <p:spPr>
          <a:xfrm>
            <a:off x="276225" y="2860846"/>
            <a:ext cx="7810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817B2404-B640-B205-BB68-50C0C605D67F}"/>
              </a:ext>
            </a:extLst>
          </p:cNvPr>
          <p:cNvSpPr txBox="1"/>
          <p:nvPr/>
        </p:nvSpPr>
        <p:spPr>
          <a:xfrm>
            <a:off x="276225" y="3622846"/>
            <a:ext cx="7810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1D31F518-04B1-4BFD-1538-99EB6513AA0C}"/>
              </a:ext>
            </a:extLst>
          </p:cNvPr>
          <p:cNvCxnSpPr/>
          <p:nvPr/>
        </p:nvCxnSpPr>
        <p:spPr>
          <a:xfrm>
            <a:off x="561975" y="3952937"/>
            <a:ext cx="44767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>
            <a:extLst>
              <a:ext uri="{FF2B5EF4-FFF2-40B4-BE49-F238E27FC236}">
                <a16:creationId xmlns:a16="http://schemas.microsoft.com/office/drawing/2014/main" id="{44EEE5DD-E6A3-8326-C94B-8FBE64554601}"/>
              </a:ext>
            </a:extLst>
          </p:cNvPr>
          <p:cNvSpPr txBox="1"/>
          <p:nvPr/>
        </p:nvSpPr>
        <p:spPr>
          <a:xfrm>
            <a:off x="9525" y="3851446"/>
            <a:ext cx="78105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313582B4-F52F-63A4-E5D0-7E8796598195}"/>
              </a:ext>
            </a:extLst>
          </p:cNvPr>
          <p:cNvGrpSpPr/>
          <p:nvPr/>
        </p:nvGrpSpPr>
        <p:grpSpPr>
          <a:xfrm>
            <a:off x="8425566" y="4484916"/>
            <a:ext cx="3395530" cy="1372287"/>
            <a:chOff x="8425566" y="4484916"/>
            <a:chExt cx="3395530" cy="1372287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A94BFA84-61CA-9E72-6A4E-3AA6EE0480D4}"/>
                </a:ext>
              </a:extLst>
            </p:cNvPr>
            <p:cNvSpPr txBox="1"/>
            <p:nvPr/>
          </p:nvSpPr>
          <p:spPr>
            <a:xfrm>
              <a:off x="11477578" y="5096661"/>
              <a:ext cx="247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/</a:t>
              </a:r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032D0DB3-1FA6-4CB5-7AE4-69D373E649CC}"/>
                </a:ext>
              </a:extLst>
            </p:cNvPr>
            <p:cNvGrpSpPr/>
            <p:nvPr/>
          </p:nvGrpSpPr>
          <p:grpSpPr>
            <a:xfrm>
              <a:off x="8425566" y="4484916"/>
              <a:ext cx="3395530" cy="1372287"/>
              <a:chOff x="8425566" y="4484916"/>
              <a:chExt cx="3395530" cy="1372287"/>
            </a:xfrm>
          </p:grpSpPr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A72FCFF9-D080-7CA5-4F5E-72AF293836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710899" y="4494441"/>
                <a:ext cx="379987" cy="953453"/>
              </a:xfrm>
              <a:prstGeom prst="rect">
                <a:avLst/>
              </a:prstGeom>
            </p:spPr>
          </p:pic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467D237C-609E-42CC-59F0-FDD4267698D9}"/>
                  </a:ext>
                </a:extLst>
              </p:cNvPr>
              <p:cNvGrpSpPr/>
              <p:nvPr/>
            </p:nvGrpSpPr>
            <p:grpSpPr>
              <a:xfrm>
                <a:off x="8425566" y="4484916"/>
                <a:ext cx="3395530" cy="1372287"/>
                <a:chOff x="8425566" y="4484916"/>
                <a:chExt cx="3395530" cy="1372287"/>
              </a:xfrm>
            </p:grpSpPr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E9FE6F37-ABA8-1A42-3DB4-A7C035709DFE}"/>
                    </a:ext>
                  </a:extLst>
                </p:cNvPr>
                <p:cNvGrpSpPr/>
                <p:nvPr/>
              </p:nvGrpSpPr>
              <p:grpSpPr>
                <a:xfrm>
                  <a:off x="8425566" y="4484916"/>
                  <a:ext cx="3395530" cy="1372287"/>
                  <a:chOff x="8425566" y="4484916"/>
                  <a:chExt cx="3395530" cy="1372287"/>
                </a:xfrm>
              </p:grpSpPr>
              <p:grpSp>
                <p:nvGrpSpPr>
                  <p:cNvPr id="64" name="Group 63">
                    <a:extLst>
                      <a:ext uri="{FF2B5EF4-FFF2-40B4-BE49-F238E27FC236}">
                        <a16:creationId xmlns:a16="http://schemas.microsoft.com/office/drawing/2014/main" id="{FFAD6B9F-CBF6-CFC6-535E-2558FD4AB07D}"/>
                      </a:ext>
                    </a:extLst>
                  </p:cNvPr>
                  <p:cNvGrpSpPr/>
                  <p:nvPr/>
                </p:nvGrpSpPr>
                <p:grpSpPr>
                  <a:xfrm>
                    <a:off x="8735129" y="4484916"/>
                    <a:ext cx="2856749" cy="1372287"/>
                    <a:chOff x="6188082" y="2457448"/>
                    <a:chExt cx="2856749" cy="1372287"/>
                  </a:xfrm>
                </p:grpSpPr>
                <p:pic>
                  <p:nvPicPr>
                    <p:cNvPr id="65" name="Picture 64">
                      <a:extLst>
                        <a:ext uri="{FF2B5EF4-FFF2-40B4-BE49-F238E27FC236}">
                          <a16:creationId xmlns:a16="http://schemas.microsoft.com/office/drawing/2014/main" id="{435F9C08-F5C8-B1A3-5B7B-A8466CD32415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7478052" y="2457448"/>
                      <a:ext cx="379987" cy="953453"/>
                    </a:xfrm>
                    <a:prstGeom prst="rect">
                      <a:avLst/>
                    </a:prstGeom>
                  </p:spPr>
                </p:pic>
                <p:grpSp>
                  <p:nvGrpSpPr>
                    <p:cNvPr id="66" name="Group 65">
                      <a:extLst>
                        <a:ext uri="{FF2B5EF4-FFF2-40B4-BE49-F238E27FC236}">
                          <a16:creationId xmlns:a16="http://schemas.microsoft.com/office/drawing/2014/main" id="{CD4E53A3-57C5-88D5-2DE2-BF2C2602DFA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88082" y="2457449"/>
                      <a:ext cx="2856749" cy="1372286"/>
                      <a:chOff x="5635632" y="2457449"/>
                      <a:chExt cx="2856749" cy="1372286"/>
                    </a:xfrm>
                  </p:grpSpPr>
                  <p:pic>
                    <p:nvPicPr>
                      <p:cNvPr id="68" name="Picture 67">
                        <a:extLst>
                          <a:ext uri="{FF2B5EF4-FFF2-40B4-BE49-F238E27FC236}">
                            <a16:creationId xmlns:a16="http://schemas.microsoft.com/office/drawing/2014/main" id="{E254C369-53B8-C3ED-C2F8-FA643F80C80E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35632" y="3028265"/>
                        <a:ext cx="920736" cy="801470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69" name="Straight Arrow Connector 68">
                        <a:extLst>
                          <a:ext uri="{FF2B5EF4-FFF2-40B4-BE49-F238E27FC236}">
                            <a16:creationId xmlns:a16="http://schemas.microsoft.com/office/drawing/2014/main" id="{5DDFB0FF-B2A5-8FCC-CAE3-2DCA1E89560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6420001" y="3255406"/>
                        <a:ext cx="514199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Connector: Elbow 69">
                        <a:extLst>
                          <a:ext uri="{FF2B5EF4-FFF2-40B4-BE49-F238E27FC236}">
                            <a16:creationId xmlns:a16="http://schemas.microsoft.com/office/drawing/2014/main" id="{08DFAE09-570A-E7CA-3163-9F39ACE5AF2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436822" y="3429000"/>
                        <a:ext cx="2055559" cy="198780"/>
                      </a:xfrm>
                      <a:prstGeom prst="bentConnector2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Connector: Elbow 70">
                        <a:extLst>
                          <a:ext uri="{FF2B5EF4-FFF2-40B4-BE49-F238E27FC236}">
                            <a16:creationId xmlns:a16="http://schemas.microsoft.com/office/drawing/2014/main" id="{993611B4-D2B2-1E8E-5D63-6C971C06AC89}"/>
                          </a:ext>
                        </a:extLst>
                      </p:cNvPr>
                      <p:cNvCxnSpPr>
                        <a:cxnSpLocks/>
                        <a:endCxn id="68" idx="0"/>
                      </p:cNvCxnSpPr>
                      <p:nvPr/>
                    </p:nvCxnSpPr>
                    <p:spPr>
                      <a:xfrm rot="16200000" flipH="1" flipV="1">
                        <a:off x="6305614" y="2247835"/>
                        <a:ext cx="570815" cy="990043"/>
                      </a:xfrm>
                      <a:prstGeom prst="bentConnector3">
                        <a:avLst>
                          <a:gd name="adj1" fmla="val -40048"/>
                        </a:avLst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7" name="TextBox 66">
                      <a:extLst>
                        <a:ext uri="{FF2B5EF4-FFF2-40B4-BE49-F238E27FC236}">
                          <a16:creationId xmlns:a16="http://schemas.microsoft.com/office/drawing/2014/main" id="{77EF3975-06BA-944E-92BA-A39D39F0E54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490493" y="2758429"/>
                      <a:ext cx="37385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IN" b="1" baseline="-25000" dirty="0"/>
                        <a:t>3</a:t>
                      </a:r>
                      <a:endParaRPr lang="en-IN" sz="1800" b="1" baseline="-25000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74" name="TextBox 73">
                    <a:extLst>
                      <a:ext uri="{FF2B5EF4-FFF2-40B4-BE49-F238E27FC236}">
                        <a16:creationId xmlns:a16="http://schemas.microsoft.com/office/drawing/2014/main" id="{D591594C-1A9B-B4CA-2868-60995CEBCF3B}"/>
                      </a:ext>
                    </a:extLst>
                  </p:cNvPr>
                  <p:cNvSpPr txBox="1"/>
                  <p:nvPr/>
                </p:nvSpPr>
                <p:spPr>
                  <a:xfrm>
                    <a:off x="10742390" y="4795422"/>
                    <a:ext cx="373856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en-IN" sz="1800" b="1" dirty="0">
                        <a:solidFill>
                          <a:schemeClr val="tx1"/>
                        </a:solidFill>
                      </a:rPr>
                      <a:t>x</a:t>
                    </a:r>
                    <a:r>
                      <a:rPr lang="en-IN" sz="1800" b="1" baseline="-25000" dirty="0">
                        <a:solidFill>
                          <a:schemeClr val="tx1"/>
                        </a:solidFill>
                      </a:rPr>
                      <a:t>2</a:t>
                    </a:r>
                  </a:p>
                </p:txBody>
              </p:sp>
              <p:cxnSp>
                <p:nvCxnSpPr>
                  <p:cNvPr id="75" name="Straight Arrow Connector 74">
                    <a:extLst>
                      <a:ext uri="{FF2B5EF4-FFF2-40B4-BE49-F238E27FC236}">
                        <a16:creationId xmlns:a16="http://schemas.microsoft.com/office/drawing/2014/main" id="{87D06D7A-5317-9303-BB29-02B990975078}"/>
                      </a:ext>
                    </a:extLst>
                  </p:cNvPr>
                  <p:cNvCxnSpPr/>
                  <p:nvPr/>
                </p:nvCxnSpPr>
                <p:spPr>
                  <a:xfrm>
                    <a:off x="10296478" y="5268300"/>
                    <a:ext cx="514199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Connector: Elbow 75">
                    <a:extLst>
                      <a:ext uri="{FF2B5EF4-FFF2-40B4-BE49-F238E27FC236}">
                        <a16:creationId xmlns:a16="http://schemas.microsoft.com/office/drawing/2014/main" id="{CBEA61D4-738F-4975-70A7-1C64F65E6B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H="1" flipV="1">
                    <a:off x="9705637" y="3908101"/>
                    <a:ext cx="561292" cy="1714921"/>
                  </a:xfrm>
                  <a:prstGeom prst="bentConnector3">
                    <a:avLst>
                      <a:gd name="adj1" fmla="val -59394"/>
                    </a:avLst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77" name="Picture 76">
                    <a:extLst>
                      <a:ext uri="{FF2B5EF4-FFF2-40B4-BE49-F238E27FC236}">
                        <a16:creationId xmlns:a16="http://schemas.microsoft.com/office/drawing/2014/main" id="{D834A973-2E56-46E9-5DEF-D1D4CF971D8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1415749" y="4494441"/>
                    <a:ext cx="379987" cy="953453"/>
                  </a:xfrm>
                  <a:prstGeom prst="rect">
                    <a:avLst/>
                  </a:prstGeom>
                </p:spPr>
              </p:pic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9DF5DD47-3F12-1FC2-3D61-BC0CBFC14E42}"/>
                      </a:ext>
                    </a:extLst>
                  </p:cNvPr>
                  <p:cNvSpPr txBox="1"/>
                  <p:nvPr/>
                </p:nvSpPr>
                <p:spPr>
                  <a:xfrm>
                    <a:off x="11447240" y="4795422"/>
                    <a:ext cx="373856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en-IN" sz="1800" b="1" dirty="0">
                        <a:solidFill>
                          <a:schemeClr val="tx1"/>
                        </a:solidFill>
                      </a:rPr>
                      <a:t>x</a:t>
                    </a:r>
                    <a:r>
                      <a:rPr lang="en-IN" b="1" baseline="-25000" dirty="0"/>
                      <a:t>1</a:t>
                    </a:r>
                    <a:endParaRPr lang="en-IN" sz="1800" b="1" baseline="-25000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80" name="Straight Arrow Connector 79">
                    <a:extLst>
                      <a:ext uri="{FF2B5EF4-FFF2-40B4-BE49-F238E27FC236}">
                        <a16:creationId xmlns:a16="http://schemas.microsoft.com/office/drawing/2014/main" id="{526A9CCE-0360-FC52-E1D4-FC190E15815C}"/>
                      </a:ext>
                    </a:extLst>
                  </p:cNvPr>
                  <p:cNvCxnSpPr/>
                  <p:nvPr/>
                </p:nvCxnSpPr>
                <p:spPr>
                  <a:xfrm>
                    <a:off x="10991803" y="5268300"/>
                    <a:ext cx="514199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Connector: Elbow 82">
                    <a:extLst>
                      <a:ext uri="{FF2B5EF4-FFF2-40B4-BE49-F238E27FC236}">
                        <a16:creationId xmlns:a16="http://schemas.microsoft.com/office/drawing/2014/main" id="{42E69C4A-7432-4B90-3F5D-27B0F32AE8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H="1" flipV="1">
                    <a:off x="10049534" y="3480471"/>
                    <a:ext cx="561290" cy="2589229"/>
                  </a:xfrm>
                  <a:prstGeom prst="bentConnector4">
                    <a:avLst>
                      <a:gd name="adj1" fmla="val -83153"/>
                      <a:gd name="adj2" fmla="val 100021"/>
                    </a:avLst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E016B95C-01C5-B944-A2F7-228197C90768}"/>
                      </a:ext>
                    </a:extLst>
                  </p:cNvPr>
                  <p:cNvSpPr txBox="1"/>
                  <p:nvPr/>
                </p:nvSpPr>
                <p:spPr>
                  <a:xfrm>
                    <a:off x="8425566" y="5370226"/>
                    <a:ext cx="371475" cy="3810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/>
                      <a:t>S</a:t>
                    </a:r>
                    <a:r>
                      <a:rPr lang="en-IN" baseline="-25000" dirty="0"/>
                      <a:t>3</a:t>
                    </a:r>
                  </a:p>
                </p:txBody>
              </p:sp>
            </p:grpSp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11755C65-02C5-2C8E-0236-F83026FD6DF6}"/>
                    </a:ext>
                  </a:extLst>
                </p:cNvPr>
                <p:cNvSpPr txBox="1"/>
                <p:nvPr/>
              </p:nvSpPr>
              <p:spPr>
                <a:xfrm>
                  <a:off x="11471208" y="5115545"/>
                  <a:ext cx="2476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/>
                    <a:t>/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8DEA7B22-26B5-1DC8-A7CC-9C379620534A}"/>
                  </a:ext>
                </a:extLst>
              </p:cNvPr>
              <p:cNvSpPr txBox="1"/>
              <p:nvPr/>
            </p:nvSpPr>
            <p:spPr>
              <a:xfrm>
                <a:off x="1708907" y="5555858"/>
                <a:ext cx="634243" cy="8014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8DEA7B22-26B5-1DC8-A7CC-9C3796205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907" y="5555858"/>
                <a:ext cx="634243" cy="801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TextBox 123">
            <a:extLst>
              <a:ext uri="{FF2B5EF4-FFF2-40B4-BE49-F238E27FC236}">
                <a16:creationId xmlns:a16="http://schemas.microsoft.com/office/drawing/2014/main" id="{4876B064-1EA5-12F8-8574-0A1404C91E0A}"/>
              </a:ext>
            </a:extLst>
          </p:cNvPr>
          <p:cNvSpPr txBox="1"/>
          <p:nvPr/>
        </p:nvSpPr>
        <p:spPr>
          <a:xfrm>
            <a:off x="2457449" y="5676227"/>
            <a:ext cx="2962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= n * (n-1)  / 2 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(n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206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11" grpId="0" animBg="1"/>
      <p:bldP spid="112" grpId="0" animBg="1"/>
      <p:bldP spid="113" grpId="0" animBg="1"/>
      <p:bldP spid="114" grpId="0" animBg="1"/>
      <p:bldP spid="123" grpId="0"/>
      <p:bldP spid="1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AE34430-82F7-A416-830B-0FBD580A4A78}"/>
              </a:ext>
            </a:extLst>
          </p:cNvPr>
          <p:cNvSpPr txBox="1"/>
          <p:nvPr/>
        </p:nvSpPr>
        <p:spPr>
          <a:xfrm>
            <a:off x="485775" y="699611"/>
            <a:ext cx="10972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worst case, the above implementation of the U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ON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requires an average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 time per call because we may be appending a longer list onto </a:t>
            </a:r>
            <a:r>
              <a:rPr lang="en-I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horter list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33ED3A-74C1-F7A7-6FED-9F6BA340588F}"/>
              </a:ext>
            </a:extLst>
          </p:cNvPr>
          <p:cNvSpPr txBox="1"/>
          <p:nvPr/>
        </p:nvSpPr>
        <p:spPr>
          <a:xfrm>
            <a:off x="485775" y="1882765"/>
            <a:ext cx="1054417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0" i="0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We can improve time using </a:t>
            </a:r>
            <a:r>
              <a:rPr lang="en-US" b="1" i="1" dirty="0"/>
              <a:t>weighted-union heuristi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tain a number of elements in the 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union append the shortest list to longer list, which results in less number of objects is updated.</a:t>
            </a: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643CC8-C629-392E-D474-15C4708481F4}"/>
              </a:ext>
            </a:extLst>
          </p:cNvPr>
          <p:cNvSpPr txBox="1"/>
          <p:nvPr/>
        </p:nvSpPr>
        <p:spPr>
          <a:xfrm>
            <a:off x="476249" y="3973205"/>
            <a:ext cx="1064895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is simple weighted-union heuristic, a single UNION operation can still Ω(n) time if both sets have Ω(n) members. A sequence of m MAKE-SET, UNION, and FIND-SET operations, n of which are MAKE-SET operations, takes O(m + n log n)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.</a:t>
            </a:r>
          </a:p>
        </p:txBody>
      </p:sp>
    </p:spTree>
    <p:extLst>
      <p:ext uri="{BB962C8B-B14F-4D97-AF65-F5344CB8AC3E}">
        <p14:creationId xmlns:p14="http://schemas.microsoft.com/office/powerpoint/2010/main" val="420193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C2A1790B-F23C-BA3A-082D-6ECF1C8E5330}"/>
              </a:ext>
            </a:extLst>
          </p:cNvPr>
          <p:cNvGrpSpPr/>
          <p:nvPr/>
        </p:nvGrpSpPr>
        <p:grpSpPr>
          <a:xfrm>
            <a:off x="1966453" y="373632"/>
            <a:ext cx="580103" cy="452283"/>
            <a:chOff x="1071716" y="983227"/>
            <a:chExt cx="511277" cy="452283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A06C51E-853E-1DEF-54E5-4B1BAFE6793F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FA4B97D-DA6A-A6BB-6E3E-DC42E364F139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1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205815-0C73-8CD8-2214-542B4B6C963D}"/>
              </a:ext>
            </a:extLst>
          </p:cNvPr>
          <p:cNvGrpSpPr/>
          <p:nvPr/>
        </p:nvGrpSpPr>
        <p:grpSpPr>
          <a:xfrm>
            <a:off x="2993923" y="383464"/>
            <a:ext cx="580103" cy="452283"/>
            <a:chOff x="1071716" y="983227"/>
            <a:chExt cx="511277" cy="452283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36E6A87-4EE6-7841-6E2F-E3FF2E13D26B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CFCA600-FABC-4D90-9428-57106C028237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2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3EC5992-F275-BEFA-515E-096A6DBC60D4}"/>
              </a:ext>
            </a:extLst>
          </p:cNvPr>
          <p:cNvGrpSpPr/>
          <p:nvPr/>
        </p:nvGrpSpPr>
        <p:grpSpPr>
          <a:xfrm>
            <a:off x="8206296" y="348341"/>
            <a:ext cx="580103" cy="452283"/>
            <a:chOff x="1071716" y="983227"/>
            <a:chExt cx="511277" cy="452283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B65F4DC-26DF-654E-77E7-03B435F1984D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36CEBA-9AFF-86BF-D32A-0BFA27DC0888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7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D783065-A0C8-9015-DF80-C54F5435E4AA}"/>
              </a:ext>
            </a:extLst>
          </p:cNvPr>
          <p:cNvGrpSpPr/>
          <p:nvPr/>
        </p:nvGrpSpPr>
        <p:grpSpPr>
          <a:xfrm>
            <a:off x="6056202" y="390283"/>
            <a:ext cx="580103" cy="452283"/>
            <a:chOff x="1071716" y="983227"/>
            <a:chExt cx="511277" cy="452283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E03FB02-BE7E-AA43-5BD9-1790C308B239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D6ABDE4-02B8-42E3-676A-12620AC4935B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5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B132255-658B-E454-5E93-5EEB16A40975}"/>
              </a:ext>
            </a:extLst>
          </p:cNvPr>
          <p:cNvGrpSpPr/>
          <p:nvPr/>
        </p:nvGrpSpPr>
        <p:grpSpPr>
          <a:xfrm>
            <a:off x="7132549" y="374428"/>
            <a:ext cx="580103" cy="452283"/>
            <a:chOff x="1071716" y="983227"/>
            <a:chExt cx="511277" cy="452283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D8D0DCB-C3A7-AF0D-4E9C-D34D6470EB32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8F75F75-23D5-9FF6-DFC8-C91DA2F82BD3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6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21509CE-78C6-DDF4-1484-596DBFAD45FC}"/>
              </a:ext>
            </a:extLst>
          </p:cNvPr>
          <p:cNvGrpSpPr/>
          <p:nvPr/>
        </p:nvGrpSpPr>
        <p:grpSpPr>
          <a:xfrm>
            <a:off x="5043950" y="406539"/>
            <a:ext cx="580103" cy="452283"/>
            <a:chOff x="1071716" y="983227"/>
            <a:chExt cx="511277" cy="452283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E05DC51-21E9-93F7-13BE-20294FEFDF1A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F49665F-9B54-BA5D-743B-352FDFEA682C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4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75A603F-F200-17FA-6013-8C5F58F99B0A}"/>
              </a:ext>
            </a:extLst>
          </p:cNvPr>
          <p:cNvGrpSpPr/>
          <p:nvPr/>
        </p:nvGrpSpPr>
        <p:grpSpPr>
          <a:xfrm>
            <a:off x="3982254" y="393296"/>
            <a:ext cx="580103" cy="452283"/>
            <a:chOff x="1071716" y="983227"/>
            <a:chExt cx="511277" cy="452283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A6E11243-EA46-20F4-4987-F053291C5D5F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3595B2D-AC7B-A9FF-5E69-4071486A53D2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3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B0DF524-664B-B3DF-2362-BB8BE9231B72}"/>
              </a:ext>
            </a:extLst>
          </p:cNvPr>
          <p:cNvGrpSpPr/>
          <p:nvPr/>
        </p:nvGrpSpPr>
        <p:grpSpPr>
          <a:xfrm>
            <a:off x="9313510" y="348341"/>
            <a:ext cx="580103" cy="452283"/>
            <a:chOff x="1071716" y="983227"/>
            <a:chExt cx="511277" cy="452283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7A65A7A-BD54-3EA5-8497-2E3F078521AC}"/>
                </a:ext>
              </a:extLst>
            </p:cNvPr>
            <p:cNvSpPr/>
            <p:nvPr/>
          </p:nvSpPr>
          <p:spPr>
            <a:xfrm>
              <a:off x="1071716" y="1012723"/>
              <a:ext cx="403123" cy="422787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1F90A33-AD4D-AC17-6878-470DBD107559}"/>
                </a:ext>
              </a:extLst>
            </p:cNvPr>
            <p:cNvSpPr txBox="1"/>
            <p:nvPr/>
          </p:nvSpPr>
          <p:spPr>
            <a:xfrm>
              <a:off x="1101212" y="983227"/>
              <a:ext cx="4817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x</a:t>
              </a:r>
              <a:r>
                <a:rPr lang="en-IN" sz="2000" b="1" baseline="-25000" dirty="0"/>
                <a:t>8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070743C-6B51-F678-0F63-E6DDFC9D1DA3}"/>
              </a:ext>
            </a:extLst>
          </p:cNvPr>
          <p:cNvGrpSpPr/>
          <p:nvPr/>
        </p:nvGrpSpPr>
        <p:grpSpPr>
          <a:xfrm>
            <a:off x="1936955" y="1214300"/>
            <a:ext cx="602698" cy="1381432"/>
            <a:chOff x="1641988" y="1892713"/>
            <a:chExt cx="602698" cy="138143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5E047B1-FA20-611C-A493-1D879F07F549}"/>
                </a:ext>
              </a:extLst>
            </p:cNvPr>
            <p:cNvGrpSpPr/>
            <p:nvPr/>
          </p:nvGrpSpPr>
          <p:grpSpPr>
            <a:xfrm>
              <a:off x="1664583" y="1892713"/>
              <a:ext cx="580103" cy="452283"/>
              <a:chOff x="1071716" y="983227"/>
              <a:chExt cx="511277" cy="452283"/>
            </a:xfrm>
          </p:grpSpPr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942B9726-B7D8-E366-52E7-7CFBADD30F1B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DEFD99D-773C-9C36-2B7D-063A6B4841BB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1</a:t>
                </a: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6502B59-5F29-50F7-A890-420F198F8323}"/>
                </a:ext>
              </a:extLst>
            </p:cNvPr>
            <p:cNvGrpSpPr/>
            <p:nvPr/>
          </p:nvGrpSpPr>
          <p:grpSpPr>
            <a:xfrm>
              <a:off x="1641988" y="2821862"/>
              <a:ext cx="580103" cy="452283"/>
              <a:chOff x="1071716" y="983227"/>
              <a:chExt cx="511277" cy="452283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53CA4171-2F0E-48A1-5AE3-43921350FCD1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953B298-11A1-9E87-FEB2-E139F9637D7A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2</a:t>
                </a:r>
              </a:p>
            </p:txBody>
          </p:sp>
        </p:grp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393FFF0B-4BD3-AD1A-C3D2-7626CFFB08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0515" y="2322319"/>
              <a:ext cx="9832" cy="5161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0C4172B-EB4C-66A2-9263-CBF59A32F7DF}"/>
              </a:ext>
            </a:extLst>
          </p:cNvPr>
          <p:cNvGrpSpPr/>
          <p:nvPr/>
        </p:nvGrpSpPr>
        <p:grpSpPr>
          <a:xfrm>
            <a:off x="3962588" y="1211287"/>
            <a:ext cx="602698" cy="1381432"/>
            <a:chOff x="1641988" y="1892713"/>
            <a:chExt cx="602698" cy="1381432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B788E009-DCA2-877A-ACE4-A3DF736B7AF7}"/>
                </a:ext>
              </a:extLst>
            </p:cNvPr>
            <p:cNvGrpSpPr/>
            <p:nvPr/>
          </p:nvGrpSpPr>
          <p:grpSpPr>
            <a:xfrm>
              <a:off x="1664583" y="1892713"/>
              <a:ext cx="580103" cy="452283"/>
              <a:chOff x="1071716" y="983227"/>
              <a:chExt cx="511277" cy="452283"/>
            </a:xfrm>
          </p:grpSpPr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F8485394-2D2B-C4E0-2D12-1FA6FA831867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E04D471-53CC-2E59-8E65-C4046607F141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3</a:t>
                </a:r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25DEF8E-59B3-F2C5-5329-32B0754EB21A}"/>
                </a:ext>
              </a:extLst>
            </p:cNvPr>
            <p:cNvGrpSpPr/>
            <p:nvPr/>
          </p:nvGrpSpPr>
          <p:grpSpPr>
            <a:xfrm>
              <a:off x="1641988" y="2821862"/>
              <a:ext cx="580103" cy="452283"/>
              <a:chOff x="1071716" y="983227"/>
              <a:chExt cx="511277" cy="452283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93A9A36C-53E9-CD4F-E59B-B562C3D4EBBC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575794A-70C4-97C8-7884-D131F8622E50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4</a:t>
                </a:r>
              </a:p>
            </p:txBody>
          </p:sp>
        </p:grp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16C5FC3-9D86-02FD-4B6B-65CF1BA7D7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0515" y="2322319"/>
              <a:ext cx="9832" cy="5161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786FA2C-1008-6F32-D6B6-47CF302AA32C}"/>
              </a:ext>
            </a:extLst>
          </p:cNvPr>
          <p:cNvGrpSpPr/>
          <p:nvPr/>
        </p:nvGrpSpPr>
        <p:grpSpPr>
          <a:xfrm>
            <a:off x="6013941" y="1208274"/>
            <a:ext cx="602698" cy="1381432"/>
            <a:chOff x="1641988" y="1892713"/>
            <a:chExt cx="602698" cy="138143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C37329F6-5B4E-3762-11E8-3B20E4CEF01B}"/>
                </a:ext>
              </a:extLst>
            </p:cNvPr>
            <p:cNvGrpSpPr/>
            <p:nvPr/>
          </p:nvGrpSpPr>
          <p:grpSpPr>
            <a:xfrm>
              <a:off x="1664583" y="1892713"/>
              <a:ext cx="580103" cy="452283"/>
              <a:chOff x="1071716" y="983227"/>
              <a:chExt cx="511277" cy="452283"/>
            </a:xfrm>
          </p:grpSpPr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13262B3F-81BB-3113-6033-28EF10620440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6D827B8-B2CB-A831-8BE2-2B0792FA2D7C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5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49F6159-4CD7-ED11-0355-7A10C590979F}"/>
                </a:ext>
              </a:extLst>
            </p:cNvPr>
            <p:cNvGrpSpPr/>
            <p:nvPr/>
          </p:nvGrpSpPr>
          <p:grpSpPr>
            <a:xfrm>
              <a:off x="1641988" y="2821862"/>
              <a:ext cx="580103" cy="452283"/>
              <a:chOff x="1071716" y="983227"/>
              <a:chExt cx="511277" cy="452283"/>
            </a:xfrm>
          </p:grpSpPr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F6B4EA32-999C-C530-748C-5E7AEEA4F76F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D527747-C179-5398-2205-945279C3417C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6</a:t>
                </a:r>
              </a:p>
            </p:txBody>
          </p:sp>
        </p:grp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FE9E2F38-44C5-88DA-E486-3EC914C8B0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0515" y="2322319"/>
              <a:ext cx="9832" cy="5161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E2FA7FE-1F3E-F247-8564-753B63A1D0D6}"/>
              </a:ext>
            </a:extLst>
          </p:cNvPr>
          <p:cNvGrpSpPr/>
          <p:nvPr/>
        </p:nvGrpSpPr>
        <p:grpSpPr>
          <a:xfrm>
            <a:off x="8279054" y="1237770"/>
            <a:ext cx="602698" cy="1381432"/>
            <a:chOff x="1641988" y="1892713"/>
            <a:chExt cx="602698" cy="1381432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E9EC6D0E-137C-E813-6891-584116CB0F25}"/>
                </a:ext>
              </a:extLst>
            </p:cNvPr>
            <p:cNvGrpSpPr/>
            <p:nvPr/>
          </p:nvGrpSpPr>
          <p:grpSpPr>
            <a:xfrm>
              <a:off x="1664583" y="1892713"/>
              <a:ext cx="580103" cy="452283"/>
              <a:chOff x="1071716" y="983227"/>
              <a:chExt cx="511277" cy="452283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D983A766-EC8F-EC4C-FE29-C5D3BE6CC203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361E19B-1FD8-BF70-CF4A-DE51F366B243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7</a:t>
                </a: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116EC492-164D-2CB4-F582-323F90242426}"/>
                </a:ext>
              </a:extLst>
            </p:cNvPr>
            <p:cNvGrpSpPr/>
            <p:nvPr/>
          </p:nvGrpSpPr>
          <p:grpSpPr>
            <a:xfrm>
              <a:off x="1641988" y="2821862"/>
              <a:ext cx="580103" cy="452283"/>
              <a:chOff x="1071716" y="983227"/>
              <a:chExt cx="511277" cy="452283"/>
            </a:xfrm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9CB2F20F-EF00-8B03-91CF-B4D98241B84F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FC92A21-60C0-8740-FC55-62B91A2409E0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8</a:t>
                </a:r>
              </a:p>
            </p:txBody>
          </p:sp>
        </p:grp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77227A27-4EE8-EAF9-47DA-9BB0EF54B3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0515" y="2322319"/>
              <a:ext cx="9832" cy="5161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89D9D080-48F9-FD0D-245F-E7DC63ECFED6}"/>
              </a:ext>
            </a:extLst>
          </p:cNvPr>
          <p:cNvSpPr txBox="1"/>
          <p:nvPr/>
        </p:nvSpPr>
        <p:spPr>
          <a:xfrm>
            <a:off x="2315125" y="1920717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180E741-5C07-2F28-084B-28AEC1D68100}"/>
              </a:ext>
            </a:extLst>
          </p:cNvPr>
          <p:cNvSpPr txBox="1"/>
          <p:nvPr/>
        </p:nvSpPr>
        <p:spPr>
          <a:xfrm>
            <a:off x="4306079" y="1886171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628C7D2-1940-57A0-ABBD-9170FD481CAA}"/>
              </a:ext>
            </a:extLst>
          </p:cNvPr>
          <p:cNvSpPr txBox="1"/>
          <p:nvPr/>
        </p:nvSpPr>
        <p:spPr>
          <a:xfrm>
            <a:off x="6339544" y="1895034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2FDC92C-80BF-345C-1E00-7C8F741DB02E}"/>
              </a:ext>
            </a:extLst>
          </p:cNvPr>
          <p:cNvSpPr txBox="1"/>
          <p:nvPr/>
        </p:nvSpPr>
        <p:spPr>
          <a:xfrm>
            <a:off x="8585051" y="1898449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256A2BBE-D6C9-18E4-97B2-3B27290CD3D6}"/>
              </a:ext>
            </a:extLst>
          </p:cNvPr>
          <p:cNvGrpSpPr/>
          <p:nvPr/>
        </p:nvGrpSpPr>
        <p:grpSpPr>
          <a:xfrm>
            <a:off x="1527684" y="2933010"/>
            <a:ext cx="1486430" cy="2340077"/>
            <a:chOff x="1527684" y="2933010"/>
            <a:chExt cx="1486430" cy="234007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EB8B20AF-199A-77C0-3D64-153B050BC2EA}"/>
                </a:ext>
              </a:extLst>
            </p:cNvPr>
            <p:cNvGrpSpPr/>
            <p:nvPr/>
          </p:nvGrpSpPr>
          <p:grpSpPr>
            <a:xfrm>
              <a:off x="1527684" y="2933010"/>
              <a:ext cx="1009601" cy="1366669"/>
              <a:chOff x="1235085" y="1892713"/>
              <a:chExt cx="1009601" cy="1366669"/>
            </a:xfrm>
          </p:grpSpPr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070D313A-F08B-B612-40DE-C390DE887830}"/>
                  </a:ext>
                </a:extLst>
              </p:cNvPr>
              <p:cNvGrpSpPr/>
              <p:nvPr/>
            </p:nvGrpSpPr>
            <p:grpSpPr>
              <a:xfrm>
                <a:off x="1664583" y="1892713"/>
                <a:ext cx="580103" cy="452283"/>
                <a:chOff x="1071716" y="983227"/>
                <a:chExt cx="511277" cy="452283"/>
              </a:xfrm>
            </p:grpSpPr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4F35771A-D249-2CEC-29E2-EF2199C322AD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F57E5452-065E-F14D-ADF0-2D77523201C5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1</a:t>
                  </a:r>
                </a:p>
              </p:txBody>
            </p:sp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3AB55670-1B25-2BD5-CE3F-154E42099723}"/>
                  </a:ext>
                </a:extLst>
              </p:cNvPr>
              <p:cNvGrpSpPr/>
              <p:nvPr/>
            </p:nvGrpSpPr>
            <p:grpSpPr>
              <a:xfrm>
                <a:off x="1235085" y="2807099"/>
                <a:ext cx="580103" cy="452283"/>
                <a:chOff x="713090" y="968464"/>
                <a:chExt cx="511277" cy="452283"/>
              </a:xfrm>
            </p:grpSpPr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A5343CDE-2F43-A33F-F5D8-C68C78A7BB92}"/>
                    </a:ext>
                  </a:extLst>
                </p:cNvPr>
                <p:cNvSpPr/>
                <p:nvPr/>
              </p:nvSpPr>
              <p:spPr>
                <a:xfrm>
                  <a:off x="713090" y="997960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8BA999ED-4B7F-A3DD-4E96-3B8C58C0CA54}"/>
                    </a:ext>
                  </a:extLst>
                </p:cNvPr>
                <p:cNvSpPr txBox="1"/>
                <p:nvPr/>
              </p:nvSpPr>
              <p:spPr>
                <a:xfrm>
                  <a:off x="742586" y="968464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2</a:t>
                  </a:r>
                </a:p>
              </p:txBody>
            </p:sp>
          </p:grp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440E082F-A1D1-8B49-EE9D-AA04619544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73612" y="2344996"/>
                <a:ext cx="398016" cy="478754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DAA60D-6431-488E-160F-2D5558185CEA}"/>
                </a:ext>
              </a:extLst>
            </p:cNvPr>
            <p:cNvGrpSpPr/>
            <p:nvPr/>
          </p:nvGrpSpPr>
          <p:grpSpPr>
            <a:xfrm>
              <a:off x="2411416" y="3891655"/>
              <a:ext cx="602698" cy="1381432"/>
              <a:chOff x="1641988" y="1892713"/>
              <a:chExt cx="602698" cy="1381432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6D608E34-7D64-960F-B0E0-5BAFD943F4D2}"/>
                  </a:ext>
                </a:extLst>
              </p:cNvPr>
              <p:cNvGrpSpPr/>
              <p:nvPr/>
            </p:nvGrpSpPr>
            <p:grpSpPr>
              <a:xfrm>
                <a:off x="1664583" y="1892713"/>
                <a:ext cx="580103" cy="452283"/>
                <a:chOff x="1071716" y="983227"/>
                <a:chExt cx="511277" cy="452283"/>
              </a:xfrm>
            </p:grpSpPr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324FE872-56F7-B388-9123-0117DFEF2FB9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4599165C-7A1A-2C04-DD87-D2CA3AD880A7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3</a:t>
                  </a:r>
                </a:p>
              </p:txBody>
            </p: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EE73F50D-ED83-6115-CC62-0B708036BD92}"/>
                  </a:ext>
                </a:extLst>
              </p:cNvPr>
              <p:cNvGrpSpPr/>
              <p:nvPr/>
            </p:nvGrpSpPr>
            <p:grpSpPr>
              <a:xfrm>
                <a:off x="1641988" y="2821862"/>
                <a:ext cx="580103" cy="452283"/>
                <a:chOff x="1071716" y="983227"/>
                <a:chExt cx="511277" cy="452283"/>
              </a:xfrm>
            </p:grpSpPr>
            <p:sp>
              <p:nvSpPr>
                <p:cNvPr id="79" name="Oval 78">
                  <a:extLst>
                    <a:ext uri="{FF2B5EF4-FFF2-40B4-BE49-F238E27FC236}">
                      <a16:creationId xmlns:a16="http://schemas.microsoft.com/office/drawing/2014/main" id="{7D3D5345-F417-DD1F-1E66-687C24220AAD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47A3B537-30B4-42F1-AF6A-C9FF4CDEC6FE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4</a:t>
                  </a:r>
                </a:p>
              </p:txBody>
            </p:sp>
          </p:grpSp>
          <p:cxnSp>
            <p:nvCxnSpPr>
              <p:cNvPr id="78" name="Straight Arrow Connector 77">
                <a:extLst>
                  <a:ext uri="{FF2B5EF4-FFF2-40B4-BE49-F238E27FC236}">
                    <a16:creationId xmlns:a16="http://schemas.microsoft.com/office/drawing/2014/main" id="{9F9BB54C-5125-9D42-22E1-27F7977ED5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80515" y="2322319"/>
                <a:ext cx="9832" cy="5161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4FEA13AF-9AB1-7452-BFD1-923A7AD4E0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85314" y="3362616"/>
              <a:ext cx="420388" cy="5725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F2A5358F-93B6-23DB-2415-C02C22D772C7}"/>
              </a:ext>
            </a:extLst>
          </p:cNvPr>
          <p:cNvSpPr txBox="1"/>
          <p:nvPr/>
        </p:nvSpPr>
        <p:spPr>
          <a:xfrm>
            <a:off x="2657621" y="3614844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FF9770D9-D631-ECB1-B3AF-398DF45AF035}"/>
              </a:ext>
            </a:extLst>
          </p:cNvPr>
          <p:cNvSpPr txBox="1"/>
          <p:nvPr/>
        </p:nvSpPr>
        <p:spPr>
          <a:xfrm>
            <a:off x="2732313" y="4561729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945F9665-5AB9-58EA-11B6-69F2F244A23D}"/>
              </a:ext>
            </a:extLst>
          </p:cNvPr>
          <p:cNvGrpSpPr/>
          <p:nvPr/>
        </p:nvGrpSpPr>
        <p:grpSpPr>
          <a:xfrm>
            <a:off x="5565202" y="2954608"/>
            <a:ext cx="1009601" cy="1366669"/>
            <a:chOff x="1235085" y="1892713"/>
            <a:chExt cx="1009601" cy="1366669"/>
          </a:xfrm>
        </p:grpSpPr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0316BA08-8DBF-10FA-C14B-B786FE30C364}"/>
                </a:ext>
              </a:extLst>
            </p:cNvPr>
            <p:cNvGrpSpPr/>
            <p:nvPr/>
          </p:nvGrpSpPr>
          <p:grpSpPr>
            <a:xfrm>
              <a:off x="1664583" y="1892713"/>
              <a:ext cx="580103" cy="452283"/>
              <a:chOff x="1071716" y="983227"/>
              <a:chExt cx="511277" cy="452283"/>
            </a:xfrm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B5CF4189-0733-5053-031F-8F540428382B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953E670-5FD8-1948-C171-1539B8C1E12B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5</a:t>
                </a:r>
              </a:p>
            </p:txBody>
          </p: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EC647F53-713E-1A9A-BE45-812462934745}"/>
                </a:ext>
              </a:extLst>
            </p:cNvPr>
            <p:cNvGrpSpPr/>
            <p:nvPr/>
          </p:nvGrpSpPr>
          <p:grpSpPr>
            <a:xfrm>
              <a:off x="1235085" y="2807099"/>
              <a:ext cx="580103" cy="452283"/>
              <a:chOff x="713090" y="968464"/>
              <a:chExt cx="511277" cy="452283"/>
            </a:xfrm>
          </p:grpSpPr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DB98085-6590-80BF-42BC-43B2FC71B083}"/>
                  </a:ext>
                </a:extLst>
              </p:cNvPr>
              <p:cNvSpPr/>
              <p:nvPr/>
            </p:nvSpPr>
            <p:spPr>
              <a:xfrm>
                <a:off x="713090" y="997960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50ED8782-55BA-5C8D-4F96-007CE07D1B8E}"/>
                  </a:ext>
                </a:extLst>
              </p:cNvPr>
              <p:cNvSpPr txBox="1"/>
              <p:nvPr/>
            </p:nvSpPr>
            <p:spPr>
              <a:xfrm>
                <a:off x="742586" y="968464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6</a:t>
                </a:r>
              </a:p>
            </p:txBody>
          </p:sp>
        </p:grp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4F419DC7-BC17-EED9-4671-E2AD403E11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73612" y="2344996"/>
              <a:ext cx="398016" cy="47875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37288208-E915-C75A-1AA3-AF0586D5AF48}"/>
              </a:ext>
            </a:extLst>
          </p:cNvPr>
          <p:cNvGrpSpPr/>
          <p:nvPr/>
        </p:nvGrpSpPr>
        <p:grpSpPr>
          <a:xfrm>
            <a:off x="6448934" y="3913253"/>
            <a:ext cx="602698" cy="1381432"/>
            <a:chOff x="1641988" y="1892713"/>
            <a:chExt cx="602698" cy="1381432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4E57FDDD-C286-BE95-976A-0017EF2C4B9E}"/>
                </a:ext>
              </a:extLst>
            </p:cNvPr>
            <p:cNvGrpSpPr/>
            <p:nvPr/>
          </p:nvGrpSpPr>
          <p:grpSpPr>
            <a:xfrm>
              <a:off x="1664583" y="1892713"/>
              <a:ext cx="580103" cy="452283"/>
              <a:chOff x="1071716" y="983227"/>
              <a:chExt cx="511277" cy="452283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F6F97DE8-7E3D-A4F1-3507-557990618A74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8141B366-6ADE-D60E-7819-E8915BFDD4B8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7</a:t>
                </a: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C37AEE3E-FD60-E315-7599-5FD1AF5D5B6A}"/>
                </a:ext>
              </a:extLst>
            </p:cNvPr>
            <p:cNvGrpSpPr/>
            <p:nvPr/>
          </p:nvGrpSpPr>
          <p:grpSpPr>
            <a:xfrm>
              <a:off x="1641988" y="2821862"/>
              <a:ext cx="580103" cy="452283"/>
              <a:chOff x="1071716" y="983227"/>
              <a:chExt cx="511277" cy="452283"/>
            </a:xfrm>
          </p:grpSpPr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C3E5B488-A2E7-7CA1-203C-CBD9DCEF42DA}"/>
                  </a:ext>
                </a:extLst>
              </p:cNvPr>
              <p:cNvSpPr/>
              <p:nvPr/>
            </p:nvSpPr>
            <p:spPr>
              <a:xfrm>
                <a:off x="1071716" y="1012723"/>
                <a:ext cx="403123" cy="422787"/>
              </a:xfrm>
              <a:prstGeom prst="ellipse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D9D33F-4098-436C-DF68-E0A9F437C040}"/>
                  </a:ext>
                </a:extLst>
              </p:cNvPr>
              <p:cNvSpPr txBox="1"/>
              <p:nvPr/>
            </p:nvSpPr>
            <p:spPr>
              <a:xfrm>
                <a:off x="1101212" y="983227"/>
                <a:ext cx="481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/>
                  <a:t>x</a:t>
                </a:r>
                <a:r>
                  <a:rPr lang="en-IN" sz="2000" b="1" baseline="-25000" dirty="0"/>
                  <a:t>8</a:t>
                </a:r>
              </a:p>
            </p:txBody>
          </p:sp>
        </p:grp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03D9448B-9A80-FDDA-F64F-9B47664616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0515" y="2322319"/>
              <a:ext cx="9832" cy="5161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2D93F919-BA99-955E-30DE-C3541B8106B7}"/>
              </a:ext>
            </a:extLst>
          </p:cNvPr>
          <p:cNvCxnSpPr>
            <a:cxnSpLocks/>
          </p:cNvCxnSpPr>
          <p:nvPr/>
        </p:nvCxnSpPr>
        <p:spPr>
          <a:xfrm flipH="1" flipV="1">
            <a:off x="6222832" y="3384214"/>
            <a:ext cx="420388" cy="572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70082D17-CDBA-B971-E9D4-3CE828BE651D}"/>
              </a:ext>
            </a:extLst>
          </p:cNvPr>
          <p:cNvSpPr txBox="1"/>
          <p:nvPr/>
        </p:nvSpPr>
        <p:spPr>
          <a:xfrm>
            <a:off x="6695139" y="3636442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60E7A331-BB2C-A7F2-2C06-0D03D63562AC}"/>
              </a:ext>
            </a:extLst>
          </p:cNvPr>
          <p:cNvSpPr txBox="1"/>
          <p:nvPr/>
        </p:nvSpPr>
        <p:spPr>
          <a:xfrm>
            <a:off x="6769831" y="4583327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410D6281-7261-482C-1990-3DA4C8F6B382}"/>
              </a:ext>
            </a:extLst>
          </p:cNvPr>
          <p:cNvGrpSpPr/>
          <p:nvPr/>
        </p:nvGrpSpPr>
        <p:grpSpPr>
          <a:xfrm>
            <a:off x="8474759" y="3444282"/>
            <a:ext cx="1486430" cy="2340077"/>
            <a:chOff x="1527684" y="2933010"/>
            <a:chExt cx="1486430" cy="2340077"/>
          </a:xfrm>
        </p:grpSpPr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BFDEB3B2-11A1-A98A-F4C7-798EEDD0CEEE}"/>
                </a:ext>
              </a:extLst>
            </p:cNvPr>
            <p:cNvGrpSpPr/>
            <p:nvPr/>
          </p:nvGrpSpPr>
          <p:grpSpPr>
            <a:xfrm>
              <a:off x="1527684" y="2933010"/>
              <a:ext cx="1009601" cy="1366669"/>
              <a:chOff x="1235085" y="1892713"/>
              <a:chExt cx="1009601" cy="1366669"/>
            </a:xfrm>
          </p:grpSpPr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2A39FB5B-DC90-AE0A-9262-501F50E35EA5}"/>
                  </a:ext>
                </a:extLst>
              </p:cNvPr>
              <p:cNvGrpSpPr/>
              <p:nvPr/>
            </p:nvGrpSpPr>
            <p:grpSpPr>
              <a:xfrm>
                <a:off x="1664583" y="1892713"/>
                <a:ext cx="580103" cy="452283"/>
                <a:chOff x="1071716" y="983227"/>
                <a:chExt cx="511277" cy="452283"/>
              </a:xfrm>
            </p:grpSpPr>
            <p:sp>
              <p:nvSpPr>
                <p:cNvPr id="124" name="Oval 123">
                  <a:extLst>
                    <a:ext uri="{FF2B5EF4-FFF2-40B4-BE49-F238E27FC236}">
                      <a16:creationId xmlns:a16="http://schemas.microsoft.com/office/drawing/2014/main" id="{FCE294E4-A519-6DFB-E84B-31D0B29B300C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12EB560E-6214-204A-E19E-CD5265B0B6BC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1</a:t>
                  </a:r>
                </a:p>
              </p:txBody>
            </p:sp>
          </p:grpSp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EDE3BF2D-35EE-687B-BEE8-1349DB1EF7B8}"/>
                  </a:ext>
                </a:extLst>
              </p:cNvPr>
              <p:cNvGrpSpPr/>
              <p:nvPr/>
            </p:nvGrpSpPr>
            <p:grpSpPr>
              <a:xfrm>
                <a:off x="1235085" y="2807099"/>
                <a:ext cx="580103" cy="452283"/>
                <a:chOff x="713090" y="968464"/>
                <a:chExt cx="511277" cy="452283"/>
              </a:xfrm>
            </p:grpSpPr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D5BE67C1-4531-E323-B3E9-25B466875CE7}"/>
                    </a:ext>
                  </a:extLst>
                </p:cNvPr>
                <p:cNvSpPr/>
                <p:nvPr/>
              </p:nvSpPr>
              <p:spPr>
                <a:xfrm>
                  <a:off x="713090" y="997960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23" name="TextBox 122">
                  <a:extLst>
                    <a:ext uri="{FF2B5EF4-FFF2-40B4-BE49-F238E27FC236}">
                      <a16:creationId xmlns:a16="http://schemas.microsoft.com/office/drawing/2014/main" id="{56D9FE0D-CF7C-9CC3-EFFF-990CDAA7B774}"/>
                    </a:ext>
                  </a:extLst>
                </p:cNvPr>
                <p:cNvSpPr txBox="1"/>
                <p:nvPr/>
              </p:nvSpPr>
              <p:spPr>
                <a:xfrm>
                  <a:off x="742586" y="968464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2</a:t>
                  </a:r>
                </a:p>
              </p:txBody>
            </p:sp>
          </p:grpSp>
          <p:cxnSp>
            <p:nvCxnSpPr>
              <p:cNvPr id="121" name="Straight Arrow Connector 120">
                <a:extLst>
                  <a:ext uri="{FF2B5EF4-FFF2-40B4-BE49-F238E27FC236}">
                    <a16:creationId xmlns:a16="http://schemas.microsoft.com/office/drawing/2014/main" id="{E8FCC09C-00D1-706D-A03D-450EA2BB0D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73612" y="2344996"/>
                <a:ext cx="398016" cy="478754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90739432-F4C6-6FD1-0A3C-226E3839CAF4}"/>
                </a:ext>
              </a:extLst>
            </p:cNvPr>
            <p:cNvGrpSpPr/>
            <p:nvPr/>
          </p:nvGrpSpPr>
          <p:grpSpPr>
            <a:xfrm>
              <a:off x="2411416" y="3891655"/>
              <a:ext cx="602698" cy="1381432"/>
              <a:chOff x="1641988" y="1892713"/>
              <a:chExt cx="602698" cy="1381432"/>
            </a:xfrm>
          </p:grpSpPr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CF307DF5-8555-65CB-363A-FB586EA11F34}"/>
                  </a:ext>
                </a:extLst>
              </p:cNvPr>
              <p:cNvGrpSpPr/>
              <p:nvPr/>
            </p:nvGrpSpPr>
            <p:grpSpPr>
              <a:xfrm>
                <a:off x="1664583" y="1892713"/>
                <a:ext cx="580103" cy="452283"/>
                <a:chOff x="1071716" y="983227"/>
                <a:chExt cx="511277" cy="452283"/>
              </a:xfrm>
            </p:grpSpPr>
            <p:sp>
              <p:nvSpPr>
                <p:cNvPr id="117" name="Oval 116">
                  <a:extLst>
                    <a:ext uri="{FF2B5EF4-FFF2-40B4-BE49-F238E27FC236}">
                      <a16:creationId xmlns:a16="http://schemas.microsoft.com/office/drawing/2014/main" id="{83144085-8077-27F2-8825-E8AC6931BD35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634F2D9-F4D2-81F2-71DD-4E93A30DD1D3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3</a:t>
                  </a:r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F40E52EA-7585-3A8D-4BB8-74AD9B684809}"/>
                  </a:ext>
                </a:extLst>
              </p:cNvPr>
              <p:cNvGrpSpPr/>
              <p:nvPr/>
            </p:nvGrpSpPr>
            <p:grpSpPr>
              <a:xfrm>
                <a:off x="1641988" y="2821862"/>
                <a:ext cx="580103" cy="452283"/>
                <a:chOff x="1071716" y="983227"/>
                <a:chExt cx="511277" cy="452283"/>
              </a:xfrm>
            </p:grpSpPr>
            <p:sp>
              <p:nvSpPr>
                <p:cNvPr id="115" name="Oval 114">
                  <a:extLst>
                    <a:ext uri="{FF2B5EF4-FFF2-40B4-BE49-F238E27FC236}">
                      <a16:creationId xmlns:a16="http://schemas.microsoft.com/office/drawing/2014/main" id="{01156AAF-AE48-667E-027F-4DA9923ED635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6E150627-F55B-0CFD-DEC5-A4027E3CF056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4</a:t>
                  </a:r>
                </a:p>
              </p:txBody>
            </p:sp>
          </p:grpSp>
          <p:cxnSp>
            <p:nvCxnSpPr>
              <p:cNvPr id="114" name="Straight Arrow Connector 113">
                <a:extLst>
                  <a:ext uri="{FF2B5EF4-FFF2-40B4-BE49-F238E27FC236}">
                    <a16:creationId xmlns:a16="http://schemas.microsoft.com/office/drawing/2014/main" id="{AF33A462-F547-A0C6-046F-E8E0B3747E2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80515" y="2322319"/>
                <a:ext cx="9832" cy="5161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8D6C6F18-C053-5E28-3ABF-CEE0FB490E5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85314" y="3362616"/>
              <a:ext cx="420388" cy="5725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99FC9974-B92C-13EA-A273-77A39F731941}"/>
              </a:ext>
            </a:extLst>
          </p:cNvPr>
          <p:cNvGrpSpPr/>
          <p:nvPr/>
        </p:nvGrpSpPr>
        <p:grpSpPr>
          <a:xfrm>
            <a:off x="10198241" y="4424524"/>
            <a:ext cx="1486430" cy="2340077"/>
            <a:chOff x="1527684" y="2933010"/>
            <a:chExt cx="1486430" cy="2340077"/>
          </a:xfrm>
        </p:grpSpPr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4FBBD3CA-8A5E-D41E-C6B8-F85CEFCE2263}"/>
                </a:ext>
              </a:extLst>
            </p:cNvPr>
            <p:cNvGrpSpPr/>
            <p:nvPr/>
          </p:nvGrpSpPr>
          <p:grpSpPr>
            <a:xfrm>
              <a:off x="1527684" y="2933010"/>
              <a:ext cx="1009601" cy="1366669"/>
              <a:chOff x="1235085" y="1892713"/>
              <a:chExt cx="1009601" cy="1366669"/>
            </a:xfrm>
          </p:grpSpPr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809D11CB-3212-76D2-0387-52B9BEA6F689}"/>
                  </a:ext>
                </a:extLst>
              </p:cNvPr>
              <p:cNvGrpSpPr/>
              <p:nvPr/>
            </p:nvGrpSpPr>
            <p:grpSpPr>
              <a:xfrm>
                <a:off x="1664583" y="1892713"/>
                <a:ext cx="580103" cy="452283"/>
                <a:chOff x="1071716" y="983227"/>
                <a:chExt cx="511277" cy="452283"/>
              </a:xfrm>
            </p:grpSpPr>
            <p:sp>
              <p:nvSpPr>
                <p:cNvPr id="142" name="Oval 141">
                  <a:extLst>
                    <a:ext uri="{FF2B5EF4-FFF2-40B4-BE49-F238E27FC236}">
                      <a16:creationId xmlns:a16="http://schemas.microsoft.com/office/drawing/2014/main" id="{7B023759-F15E-D2DB-CECE-1356C887D769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EDB20795-0401-9AA0-19EC-6AA4659F2DF1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5</a:t>
                  </a:r>
                </a:p>
              </p:txBody>
            </p:sp>
          </p:grpSp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76F2E53F-75D6-77EE-C78A-A2FDA6793980}"/>
                  </a:ext>
                </a:extLst>
              </p:cNvPr>
              <p:cNvGrpSpPr/>
              <p:nvPr/>
            </p:nvGrpSpPr>
            <p:grpSpPr>
              <a:xfrm>
                <a:off x="1235085" y="2807099"/>
                <a:ext cx="580103" cy="452283"/>
                <a:chOff x="713090" y="968464"/>
                <a:chExt cx="511277" cy="452283"/>
              </a:xfrm>
            </p:grpSpPr>
            <p:sp>
              <p:nvSpPr>
                <p:cNvPr id="140" name="Oval 139">
                  <a:extLst>
                    <a:ext uri="{FF2B5EF4-FFF2-40B4-BE49-F238E27FC236}">
                      <a16:creationId xmlns:a16="http://schemas.microsoft.com/office/drawing/2014/main" id="{13395C1F-AF07-DB02-F89F-CF98148CCAF9}"/>
                    </a:ext>
                  </a:extLst>
                </p:cNvPr>
                <p:cNvSpPr/>
                <p:nvPr/>
              </p:nvSpPr>
              <p:spPr>
                <a:xfrm>
                  <a:off x="713090" y="997960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9709FE55-007F-71DC-4335-ED1F19602A9B}"/>
                    </a:ext>
                  </a:extLst>
                </p:cNvPr>
                <p:cNvSpPr txBox="1"/>
                <p:nvPr/>
              </p:nvSpPr>
              <p:spPr>
                <a:xfrm>
                  <a:off x="742586" y="968464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6</a:t>
                  </a:r>
                </a:p>
              </p:txBody>
            </p:sp>
          </p:grpSp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id="{AAAF0201-4927-0442-122B-67AC1A17AB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73612" y="2344996"/>
                <a:ext cx="398016" cy="478754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AAA71E7F-2C44-1B72-5A18-7DF5E9A6FC08}"/>
                </a:ext>
              </a:extLst>
            </p:cNvPr>
            <p:cNvGrpSpPr/>
            <p:nvPr/>
          </p:nvGrpSpPr>
          <p:grpSpPr>
            <a:xfrm>
              <a:off x="2411416" y="3891655"/>
              <a:ext cx="602698" cy="1381432"/>
              <a:chOff x="1641988" y="1892713"/>
              <a:chExt cx="602698" cy="1381432"/>
            </a:xfrm>
          </p:grpSpPr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D11E5270-15F7-F5A1-8DF3-C8CFFFAD5007}"/>
                  </a:ext>
                </a:extLst>
              </p:cNvPr>
              <p:cNvGrpSpPr/>
              <p:nvPr/>
            </p:nvGrpSpPr>
            <p:grpSpPr>
              <a:xfrm>
                <a:off x="1664583" y="1892713"/>
                <a:ext cx="580103" cy="452283"/>
                <a:chOff x="1071716" y="983227"/>
                <a:chExt cx="511277" cy="452283"/>
              </a:xfrm>
            </p:grpSpPr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B2E7842E-5EBB-CB75-2C66-47E3461A5616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652459C0-E033-4791-48D6-CB9910DEFE94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7</a:t>
                  </a:r>
                </a:p>
              </p:txBody>
            </p:sp>
          </p:grp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95D252C5-DAF9-930D-C502-AADDE77AAE8C}"/>
                  </a:ext>
                </a:extLst>
              </p:cNvPr>
              <p:cNvGrpSpPr/>
              <p:nvPr/>
            </p:nvGrpSpPr>
            <p:grpSpPr>
              <a:xfrm>
                <a:off x="1641988" y="2821862"/>
                <a:ext cx="580103" cy="452283"/>
                <a:chOff x="1071716" y="983227"/>
                <a:chExt cx="511277" cy="452283"/>
              </a:xfrm>
            </p:grpSpPr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1D507AF9-8809-4048-941F-CD16FE6B540C}"/>
                    </a:ext>
                  </a:extLst>
                </p:cNvPr>
                <p:cNvSpPr/>
                <p:nvPr/>
              </p:nvSpPr>
              <p:spPr>
                <a:xfrm>
                  <a:off x="1071716" y="1012723"/>
                  <a:ext cx="403123" cy="422787"/>
                </a:xfrm>
                <a:prstGeom prst="ellipse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E850C767-227F-4A96-FBAD-866A25C0C93E}"/>
                    </a:ext>
                  </a:extLst>
                </p:cNvPr>
                <p:cNvSpPr txBox="1"/>
                <p:nvPr/>
              </p:nvSpPr>
              <p:spPr>
                <a:xfrm>
                  <a:off x="1101212" y="983227"/>
                  <a:ext cx="48178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000" b="1" dirty="0"/>
                    <a:t>x</a:t>
                  </a:r>
                  <a:r>
                    <a:rPr lang="en-IN" sz="2000" b="1" baseline="-25000" dirty="0"/>
                    <a:t>8</a:t>
                  </a:r>
                </a:p>
              </p:txBody>
            </p:sp>
          </p:grpSp>
          <p:cxnSp>
            <p:nvCxnSpPr>
              <p:cNvPr id="132" name="Straight Arrow Connector 131">
                <a:extLst>
                  <a:ext uri="{FF2B5EF4-FFF2-40B4-BE49-F238E27FC236}">
                    <a16:creationId xmlns:a16="http://schemas.microsoft.com/office/drawing/2014/main" id="{A2830507-76DD-C115-DAD5-FAA512B5B3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80515" y="2322319"/>
                <a:ext cx="9832" cy="5161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9" name="Straight Arrow Connector 128">
              <a:extLst>
                <a:ext uri="{FF2B5EF4-FFF2-40B4-BE49-F238E27FC236}">
                  <a16:creationId xmlns:a16="http://schemas.microsoft.com/office/drawing/2014/main" id="{CD7421B6-3B33-6789-B43A-3F0E16889BA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85314" y="3362616"/>
              <a:ext cx="420388" cy="5725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EE09EFFD-9C2A-E251-A84C-91900A4E28DA}"/>
              </a:ext>
            </a:extLst>
          </p:cNvPr>
          <p:cNvCxnSpPr>
            <a:cxnSpLocks/>
            <a:endCxn id="125" idx="2"/>
          </p:cNvCxnSpPr>
          <p:nvPr/>
        </p:nvCxnSpPr>
        <p:spPr>
          <a:xfrm flipH="1" flipV="1">
            <a:off x="9211042" y="3844392"/>
            <a:ext cx="1567302" cy="6315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AECC2284-0979-D84B-65BC-CFB13FE3D50F}"/>
              </a:ext>
            </a:extLst>
          </p:cNvPr>
          <p:cNvSpPr txBox="1"/>
          <p:nvPr/>
        </p:nvSpPr>
        <p:spPr>
          <a:xfrm>
            <a:off x="10996763" y="4201792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5069B20C-95EA-E5F4-2D20-4794324D4A33}"/>
              </a:ext>
            </a:extLst>
          </p:cNvPr>
          <p:cNvSpPr txBox="1"/>
          <p:nvPr/>
        </p:nvSpPr>
        <p:spPr>
          <a:xfrm>
            <a:off x="10553410" y="5172855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DEB7E110-CA3E-2BA5-82D7-661EA85AE1FE}"/>
              </a:ext>
            </a:extLst>
          </p:cNvPr>
          <p:cNvSpPr txBox="1"/>
          <p:nvPr/>
        </p:nvSpPr>
        <p:spPr>
          <a:xfrm>
            <a:off x="11441733" y="5120110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41285C01-75FC-2A77-77EC-D5CABDFE89C7}"/>
              </a:ext>
            </a:extLst>
          </p:cNvPr>
          <p:cNvSpPr txBox="1"/>
          <p:nvPr/>
        </p:nvSpPr>
        <p:spPr>
          <a:xfrm>
            <a:off x="11424507" y="6060090"/>
            <a:ext cx="35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Abel" panose="02000506030000020004" pitchFamily="2" charset="0"/>
              </a:rPr>
              <a:t>√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2FAACDC3-13A2-E1BE-83B3-4FB9ACC9D4FE}"/>
              </a:ext>
            </a:extLst>
          </p:cNvPr>
          <p:cNvSpPr txBox="1"/>
          <p:nvPr/>
        </p:nvSpPr>
        <p:spPr>
          <a:xfrm>
            <a:off x="786581" y="5948928"/>
            <a:ext cx="5983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/>
              <a:t>Each object pointer back is updated at most ceil(log n) i.e., x</a:t>
            </a:r>
            <a:r>
              <a:rPr lang="en-IN" sz="2000" b="1" baseline="-25000" dirty="0"/>
              <a:t>8</a:t>
            </a:r>
            <a:r>
              <a:rPr lang="en-IN" sz="2000" b="1" dirty="0"/>
              <a:t> pointer is updated 3 times</a:t>
            </a:r>
          </a:p>
        </p:txBody>
      </p:sp>
      <p:graphicFrame>
        <p:nvGraphicFramePr>
          <p:cNvPr id="152" name="Table 151">
            <a:extLst>
              <a:ext uri="{FF2B5EF4-FFF2-40B4-BE49-F238E27FC236}">
                <a16:creationId xmlns:a16="http://schemas.microsoft.com/office/drawing/2014/main" id="{1724C151-D015-3281-F6F6-EB63A4A87F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3420784"/>
              </p:ext>
            </p:extLst>
          </p:nvPr>
        </p:nvGraphicFramePr>
        <p:xfrm>
          <a:off x="10105153" y="99242"/>
          <a:ext cx="2059385" cy="38100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20361">
                  <a:extLst>
                    <a:ext uri="{9D8B030D-6E8A-4147-A177-3AD203B41FA5}">
                      <a16:colId xmlns:a16="http://schemas.microsoft.com/office/drawing/2014/main" val="1929376324"/>
                    </a:ext>
                  </a:extLst>
                </a:gridCol>
                <a:gridCol w="1239024">
                  <a:extLst>
                    <a:ext uri="{9D8B030D-6E8A-4147-A177-3AD203B41FA5}">
                      <a16:colId xmlns:a16="http://schemas.microsoft.com/office/drawing/2014/main" val="2886049165"/>
                    </a:ext>
                  </a:extLst>
                </a:gridCol>
              </a:tblGrid>
              <a:tr h="245075">
                <a:tc>
                  <a:txBody>
                    <a:bodyPr/>
                    <a:lstStyle/>
                    <a:p>
                      <a:r>
                        <a:rPr lang="en-IN" dirty="0"/>
                        <a:t>Obj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#pointer upda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7936447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3897502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5621979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0957757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203391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81070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4981823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7037879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r>
                        <a:rPr lang="en-IN" sz="2000" dirty="0"/>
                        <a:t>x</a:t>
                      </a:r>
                      <a:r>
                        <a:rPr lang="en-IN" sz="2000" baseline="-250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7356675"/>
                  </a:ext>
                </a:extLst>
              </a:tr>
            </a:tbl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0181A70F-7D63-BE4D-C328-A6A93800BE8D}"/>
              </a:ext>
            </a:extLst>
          </p:cNvPr>
          <p:cNvSpPr txBox="1"/>
          <p:nvPr/>
        </p:nvSpPr>
        <p:spPr>
          <a:xfrm>
            <a:off x="322952" y="1660557"/>
            <a:ext cx="103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Union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AFDA9570-1C87-903A-E31E-CF7D49B9D0EA}"/>
              </a:ext>
            </a:extLst>
          </p:cNvPr>
          <p:cNvSpPr txBox="1"/>
          <p:nvPr/>
        </p:nvSpPr>
        <p:spPr>
          <a:xfrm>
            <a:off x="328580" y="3906590"/>
            <a:ext cx="103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Union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AE07F5E1-2CCE-D232-6436-9F4AF11A2AE5}"/>
              </a:ext>
            </a:extLst>
          </p:cNvPr>
          <p:cNvSpPr txBox="1"/>
          <p:nvPr/>
        </p:nvSpPr>
        <p:spPr>
          <a:xfrm>
            <a:off x="235273" y="20300"/>
            <a:ext cx="5733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Why n union operations are n*(log n) instead of O(n</a:t>
            </a:r>
            <a:r>
              <a:rPr lang="en-IN" b="1" baseline="30000" dirty="0"/>
              <a:t>2</a:t>
            </a:r>
            <a:r>
              <a:rPr lang="en-IN" b="1" dirty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302085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66" grpId="0"/>
      <p:bldP spid="86" grpId="0"/>
      <p:bldP spid="87" grpId="0"/>
      <p:bldP spid="105" grpId="0"/>
      <p:bldP spid="106" grpId="0"/>
      <p:bldP spid="147" grpId="0"/>
      <p:bldP spid="148" grpId="0"/>
      <p:bldP spid="149" grpId="0"/>
      <p:bldP spid="150" grpId="0"/>
      <p:bldP spid="151" grpId="0"/>
      <p:bldP spid="1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1309</Words>
  <Application>Microsoft Office PowerPoint</Application>
  <PresentationFormat>Widescreen</PresentationFormat>
  <Paragraphs>25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宋体</vt:lpstr>
      <vt:lpstr>Abel</vt:lpstr>
      <vt:lpstr>Arial</vt:lpstr>
      <vt:lpstr>Calibri</vt:lpstr>
      <vt:lpstr>Calibri Light</vt:lpstr>
      <vt:lpstr>Cambria Math</vt:lpstr>
      <vt:lpstr>MT2MIT</vt:lpstr>
      <vt:lpstr>Times New Roman</vt:lpstr>
      <vt:lpstr>Times-BoldItalic</vt:lpstr>
      <vt:lpstr>Times-Roman</vt:lpstr>
      <vt:lpstr>Office Theme</vt:lpstr>
      <vt:lpstr>Equation.DSMT4</vt:lpstr>
      <vt:lpstr>PowerPoint Presentation</vt:lpstr>
      <vt:lpstr>Example</vt:lpstr>
      <vt:lpstr>PowerPoint Presentation</vt:lpstr>
      <vt:lpstr>Application of Disjoint-set: Connected components</vt:lpstr>
      <vt:lpstr>Data structure/Representation of Disjoint sets</vt:lpstr>
      <vt:lpstr>PowerPoint Presentation</vt:lpstr>
      <vt:lpstr>Simple Implementation of Union</vt:lpstr>
      <vt:lpstr>PowerPoint Presentation</vt:lpstr>
      <vt:lpstr>PowerPoint Presentation</vt:lpstr>
      <vt:lpstr>Example</vt:lpstr>
      <vt:lpstr>Heuristics to improve running time</vt:lpstr>
      <vt:lpstr>PowerPoint Presentation</vt:lpstr>
      <vt:lpstr>Application of Disjoint sets</vt:lpstr>
      <vt:lpstr>PowerPoint Presentation</vt:lpstr>
      <vt:lpstr>PowerPoint Presentation</vt:lpstr>
      <vt:lpstr>A Cycle (not a good solution)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enkata krishna rao likki</dc:creator>
  <cp:lastModifiedBy>venkata krishna rao likki</cp:lastModifiedBy>
  <cp:revision>40</cp:revision>
  <dcterms:created xsi:type="dcterms:W3CDTF">2024-08-30T01:56:34Z</dcterms:created>
  <dcterms:modified xsi:type="dcterms:W3CDTF">2024-09-09T05:03:45Z</dcterms:modified>
</cp:coreProperties>
</file>